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A65C761" w14:textId="14BC064B" w:rsidR="00C264B3" w:rsidRPr="005D6BE2" w:rsidRDefault="00C264B3">
      <w:pPr>
        <w:rPr>
          <w:rFonts w:ascii="Century Gothic" w:hAnsi="Century Gothic"/>
          <w:sz w:val="22"/>
          <w:szCs w:val="22"/>
        </w:rPr>
      </w:pPr>
      <w:bookmarkStart w:id="0" w:name="_GoBack"/>
      <w:bookmarkEnd w:id="0"/>
      <w:r w:rsidRPr="005D6BE2">
        <w:rPr>
          <w:rFonts w:ascii="Century Gothic" w:hAnsi="Century Gothic"/>
          <w:sz w:val="22"/>
          <w:szCs w:val="22"/>
        </w:rPr>
        <w:t>Geometry Semester 1 Exam Review</w:t>
      </w:r>
    </w:p>
    <w:tbl>
      <w:tblPr>
        <w:tblStyle w:val="TableGrid"/>
        <w:tblW w:w="1040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66"/>
        <w:gridCol w:w="72"/>
        <w:gridCol w:w="1611"/>
        <w:gridCol w:w="639"/>
        <w:gridCol w:w="720"/>
        <w:gridCol w:w="630"/>
        <w:gridCol w:w="3366"/>
      </w:tblGrid>
      <w:tr w:rsidR="001C1F4B" w:rsidRPr="005D6BE2" w14:paraId="00EA22DB" w14:textId="77777777" w:rsidTr="005D6BE2">
        <w:tc>
          <w:tcPr>
            <w:tcW w:w="3366" w:type="dxa"/>
          </w:tcPr>
          <w:p w14:paraId="3C301980" w14:textId="77777777" w:rsidR="001C1F4B" w:rsidRPr="005D6BE2" w:rsidRDefault="001C1F4B" w:rsidP="00CB09C0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1. Two lines intersect as shown. What is the value of </w:t>
            </w:r>
            <w:r w:rsidRPr="005D6BE2">
              <w:rPr>
                <w:rFonts w:ascii="Century Gothic" w:hAnsi="Century Gothic" w:cs="TahomaPS-Bold"/>
                <w:bCs/>
                <w:i/>
                <w:iCs/>
                <w:sz w:val="22"/>
                <w:szCs w:val="22"/>
              </w:rPr>
              <w:t>x</w:t>
            </w: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?</w:t>
            </w:r>
          </w:p>
          <w:p w14:paraId="1DE0C67C" w14:textId="1C4F16AC" w:rsidR="001C1F4B" w:rsidRPr="005D6BE2" w:rsidRDefault="001C1F4B" w:rsidP="00CB09C0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Arial"/>
                <w:noProof/>
                <w:sz w:val="22"/>
                <w:szCs w:val="22"/>
              </w:rPr>
              <w:drawing>
                <wp:inline distT="0" distB="0" distL="0" distR="0" wp14:anchorId="21258FCA" wp14:editId="390A00EA">
                  <wp:extent cx="1512711" cy="914400"/>
                  <wp:effectExtent l="0" t="0" r="11430" b="0"/>
                  <wp:docPr id="13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2711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  <w:gridSpan w:val="5"/>
          </w:tcPr>
          <w:p w14:paraId="3A404335" w14:textId="5231D008" w:rsidR="001C1F4B" w:rsidRPr="005D6BE2" w:rsidRDefault="001C1F4B" w:rsidP="001C1F4B">
            <w:pPr>
              <w:rPr>
                <w:rFonts w:ascii="Century Gothic" w:hAnsi="Century Gothic" w:cs="TahomaPS-Bol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Arial"/>
                <w:noProof/>
                <w:sz w:val="22"/>
                <w:szCs w:val="22"/>
              </w:rPr>
              <w:t xml:space="preserve">2. </w:t>
            </w: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In this figure, </w:t>
            </w:r>
            <w:r w:rsidRPr="005D6BE2">
              <w:rPr>
                <w:rFonts w:ascii="Century Gothic" w:hAnsi="Century Gothic" w:cs="TahomaPS-Bold"/>
                <w:bCs/>
                <w:i/>
                <w:iCs/>
                <w:sz w:val="22"/>
                <w:szCs w:val="22"/>
              </w:rPr>
              <w:t>m</w:t>
            </w:r>
            <w:r w:rsidRPr="005D6BE2">
              <w:rPr>
                <w:rFonts w:ascii="Cambria Math" w:hAnsi="Cambria Math" w:cs="Cambria Math"/>
                <w:bCs/>
                <w:sz w:val="22"/>
                <w:szCs w:val="22"/>
              </w:rPr>
              <w:t>∠</w:t>
            </w: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1=(15</w:t>
            </w:r>
            <w:r w:rsidRPr="005D6BE2">
              <w:rPr>
                <w:rFonts w:ascii="Century Gothic" w:hAnsi="Century Gothic" w:cs="TahomaPS-Bold"/>
                <w:bCs/>
                <w:i/>
                <w:iCs/>
                <w:sz w:val="22"/>
                <w:szCs w:val="22"/>
              </w:rPr>
              <w:t>x</w:t>
            </w: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−5)° and </w:t>
            </w:r>
            <w:r w:rsidRPr="005D6BE2">
              <w:rPr>
                <w:rFonts w:ascii="Century Gothic" w:hAnsi="Century Gothic" w:cs="TahomaPS-Bold"/>
                <w:bCs/>
                <w:i/>
                <w:iCs/>
                <w:sz w:val="22"/>
                <w:szCs w:val="22"/>
              </w:rPr>
              <w:t>m</w:t>
            </w:r>
            <w:r w:rsidRPr="005D6BE2">
              <w:rPr>
                <w:rFonts w:ascii="Cambria Math" w:hAnsi="Cambria Math" w:cs="Cambria Math"/>
                <w:bCs/>
                <w:sz w:val="22"/>
                <w:szCs w:val="22"/>
              </w:rPr>
              <w:t>∠</w:t>
            </w: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2=(10</w:t>
            </w:r>
            <w:r w:rsidRPr="005D6BE2">
              <w:rPr>
                <w:rFonts w:ascii="Century Gothic" w:hAnsi="Century Gothic" w:cs="TahomaPS-Bold"/>
                <w:bCs/>
                <w:i/>
                <w:iCs/>
                <w:sz w:val="22"/>
                <w:szCs w:val="22"/>
              </w:rPr>
              <w:t>x</w:t>
            </w: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+35)°. What is </w:t>
            </w:r>
            <w:r w:rsidRPr="005D6BE2">
              <w:rPr>
                <w:rFonts w:ascii="Century Gothic" w:hAnsi="Century Gothic" w:cs="TahomaPS-Bold"/>
                <w:bCs/>
                <w:i/>
                <w:iCs/>
                <w:sz w:val="22"/>
                <w:szCs w:val="22"/>
              </w:rPr>
              <w:t>m</w:t>
            </w:r>
            <w:r w:rsidRPr="005D6BE2">
              <w:rPr>
                <w:rFonts w:ascii="Cambria Math" w:hAnsi="Cambria Math" w:cs="Cambria Math"/>
                <w:bCs/>
                <w:sz w:val="22"/>
                <w:szCs w:val="22"/>
              </w:rPr>
              <w:t>∠</w:t>
            </w: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1?</w:t>
            </w:r>
          </w:p>
          <w:p w14:paraId="4ABB9399" w14:textId="4E5F1BF3" w:rsidR="001C1F4B" w:rsidRPr="005D6BE2" w:rsidRDefault="001C1F4B" w:rsidP="001C1F4B">
            <w:pPr>
              <w:rPr>
                <w:rFonts w:ascii="Century Gothic" w:hAnsi="Century Gothic" w:cs="Arial"/>
                <w:noProof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drawing>
                <wp:inline distT="0" distB="0" distL="0" distR="0" wp14:anchorId="31C00EFF" wp14:editId="300C1EAF">
                  <wp:extent cx="2051824" cy="914400"/>
                  <wp:effectExtent l="0" t="0" r="5715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1824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66" w:type="dxa"/>
          </w:tcPr>
          <w:p w14:paraId="64A1C690" w14:textId="648EE598" w:rsidR="001C1F4B" w:rsidRPr="005D6BE2" w:rsidRDefault="001C1F4B" w:rsidP="001C1F4B">
            <w:pPr>
              <w:rPr>
                <w:rFonts w:ascii="Century Gothic" w:hAnsi="Century Gothic" w:cs="TahomaPS-Bold+ZHIXY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Arial"/>
                <w:noProof/>
                <w:sz w:val="22"/>
                <w:szCs w:val="22"/>
              </w:rPr>
              <w:t xml:space="preserve">3. </w:t>
            </w:r>
            <w:r w:rsidRPr="005D6BE2">
              <w:rPr>
                <w:rFonts w:ascii="Century Gothic" w:hAnsi="Century Gothic" w:cs="TahomaPS-Bold+ZHIXYD"/>
                <w:bCs/>
                <w:sz w:val="22"/>
                <w:szCs w:val="22"/>
              </w:rPr>
              <w:t xml:space="preserve">What is </w:t>
            </w:r>
            <w:proofErr w:type="spellStart"/>
            <w:r w:rsidRPr="005D6BE2">
              <w:rPr>
                <w:rFonts w:ascii="Century Gothic" w:hAnsi="Century Gothic" w:cs="TahomaPS-Bold"/>
                <w:i/>
                <w:iCs/>
                <w:sz w:val="22"/>
                <w:szCs w:val="22"/>
              </w:rPr>
              <w:t>m</w:t>
            </w:r>
            <w:r w:rsidRPr="005D6BE2">
              <w:rPr>
                <w:rFonts w:ascii="Cambria Math" w:hAnsi="Cambria Math" w:cs="Cambria Math"/>
                <w:sz w:val="22"/>
                <w:szCs w:val="22"/>
              </w:rPr>
              <w:t>∠</w:t>
            </w:r>
            <w:r w:rsidRPr="005D6BE2">
              <w:rPr>
                <w:rFonts w:ascii="Century Gothic" w:hAnsi="Century Gothic" w:cs="TahomaPS-Bold+ZHIXYD"/>
                <w:bCs/>
                <w:sz w:val="22"/>
                <w:szCs w:val="22"/>
              </w:rPr>
              <w:t>TQM</w:t>
            </w:r>
            <w:proofErr w:type="spellEnd"/>
            <w:r w:rsidRPr="005D6BE2">
              <w:rPr>
                <w:rFonts w:ascii="Century Gothic" w:hAnsi="Century Gothic" w:cs="TahomaPS-Bold+ZHIXYD"/>
                <w:bCs/>
                <w:sz w:val="22"/>
                <w:szCs w:val="22"/>
              </w:rPr>
              <w:t>?</w:t>
            </w:r>
          </w:p>
          <w:p w14:paraId="590AE9A9" w14:textId="77777777" w:rsidR="001C1F4B" w:rsidRPr="005D6BE2" w:rsidRDefault="001C1F4B" w:rsidP="001C1F4B">
            <w:pPr>
              <w:rPr>
                <w:rFonts w:ascii="Century Gothic" w:hAnsi="Century Gothic" w:cs="Arial"/>
                <w:noProof/>
                <w:sz w:val="22"/>
                <w:szCs w:val="22"/>
              </w:rPr>
            </w:pPr>
          </w:p>
          <w:p w14:paraId="6EE7A7BD" w14:textId="77777777" w:rsidR="001C1F4B" w:rsidRPr="005D6BE2" w:rsidRDefault="001C1F4B" w:rsidP="001C1F4B">
            <w:pPr>
              <w:rPr>
                <w:rFonts w:ascii="Century Gothic" w:hAnsi="Century Gothic" w:cs="Arial"/>
                <w:noProof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drawing>
                <wp:inline distT="0" distB="0" distL="0" distR="0" wp14:anchorId="426DEF8F" wp14:editId="174FE5C7">
                  <wp:extent cx="2039816" cy="914400"/>
                  <wp:effectExtent l="0" t="0" r="0" b="0"/>
                  <wp:docPr id="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9816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81AF672" w14:textId="77777777" w:rsidR="001C1F4B" w:rsidRPr="005D6BE2" w:rsidRDefault="001C1F4B" w:rsidP="001C1F4B">
            <w:pPr>
              <w:rPr>
                <w:rFonts w:ascii="Century Gothic" w:hAnsi="Century Gothic" w:cs="Arial"/>
                <w:noProof/>
                <w:sz w:val="22"/>
                <w:szCs w:val="22"/>
              </w:rPr>
            </w:pPr>
          </w:p>
          <w:p w14:paraId="2AE3D188" w14:textId="2D4B7255" w:rsidR="001C1F4B" w:rsidRPr="005D6BE2" w:rsidRDefault="001C1F4B" w:rsidP="001C1F4B">
            <w:pPr>
              <w:rPr>
                <w:rFonts w:ascii="Century Gothic" w:hAnsi="Century Gothic" w:cs="Arial"/>
                <w:noProof/>
                <w:sz w:val="22"/>
                <w:szCs w:val="22"/>
              </w:rPr>
            </w:pPr>
          </w:p>
        </w:tc>
      </w:tr>
      <w:tr w:rsidR="00C264B3" w:rsidRPr="005D6BE2" w14:paraId="064D310C" w14:textId="77777777" w:rsidTr="005D6BE2">
        <w:tc>
          <w:tcPr>
            <w:tcW w:w="6408" w:type="dxa"/>
            <w:gridSpan w:val="5"/>
          </w:tcPr>
          <w:p w14:paraId="2B97E137" w14:textId="620D5691" w:rsidR="00CB09C0" w:rsidRPr="005D6BE2" w:rsidRDefault="001C1F4B" w:rsidP="00CB09C0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4</w:t>
            </w:r>
            <w:r w:rsidR="00EF27F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. </w:t>
            </w:r>
            <w:r w:rsidR="00CB09C0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In this figure, line </w:t>
            </w:r>
            <w:r w:rsidR="00CB09C0" w:rsidRPr="005D6BE2">
              <w:rPr>
                <w:rFonts w:ascii="Century Gothic" w:hAnsi="Century Gothic" w:cs="TahomaPS-Bold"/>
                <w:bCs/>
                <w:i/>
                <w:iCs/>
                <w:sz w:val="22"/>
                <w:szCs w:val="22"/>
              </w:rPr>
              <w:t xml:space="preserve">t </w:t>
            </w:r>
            <w:r w:rsidR="00CB09C0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is a transversal of lines </w:t>
            </w:r>
            <w:r w:rsidR="00CB09C0" w:rsidRPr="005D6BE2">
              <w:rPr>
                <w:rFonts w:ascii="Century Gothic" w:hAnsi="Century Gothic" w:cs="TahomaPS-Bold"/>
                <w:bCs/>
                <w:i/>
                <w:iCs/>
                <w:sz w:val="22"/>
                <w:szCs w:val="22"/>
              </w:rPr>
              <w:t xml:space="preserve">m </w:t>
            </w:r>
            <w:r w:rsidR="00CB09C0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and </w:t>
            </w:r>
            <w:r w:rsidR="00CB09C0" w:rsidRPr="005D6BE2">
              <w:rPr>
                <w:rFonts w:ascii="Century Gothic" w:hAnsi="Century Gothic" w:cs="TahomaPS-Bold"/>
                <w:bCs/>
                <w:i/>
                <w:iCs/>
                <w:sz w:val="22"/>
                <w:szCs w:val="22"/>
              </w:rPr>
              <w:t>n</w:t>
            </w:r>
            <w:r w:rsidR="00CB09C0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.</w:t>
            </w:r>
            <w:r w:rsidR="00E42C3B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 </w:t>
            </w:r>
            <w:r w:rsidR="00CB09C0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Which of the following statements determines that lines </w:t>
            </w:r>
            <w:r w:rsidR="00CB09C0" w:rsidRPr="005D6BE2">
              <w:rPr>
                <w:rFonts w:ascii="Century Gothic" w:hAnsi="Century Gothic" w:cs="TahomaPS-Bold"/>
                <w:bCs/>
                <w:i/>
                <w:iCs/>
                <w:sz w:val="22"/>
                <w:szCs w:val="22"/>
              </w:rPr>
              <w:t xml:space="preserve">m </w:t>
            </w:r>
            <w:r w:rsidR="00CB09C0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and </w:t>
            </w:r>
            <w:r w:rsidR="00CB09C0" w:rsidRPr="005D6BE2">
              <w:rPr>
                <w:rFonts w:ascii="Century Gothic" w:hAnsi="Century Gothic" w:cs="TahomaPS-Bold"/>
                <w:bCs/>
                <w:i/>
                <w:iCs/>
                <w:sz w:val="22"/>
                <w:szCs w:val="22"/>
              </w:rPr>
              <w:t xml:space="preserve">n </w:t>
            </w:r>
            <w:r w:rsidR="00CB09C0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are parallel?</w:t>
            </w:r>
          </w:p>
          <w:p w14:paraId="498D2CB6" w14:textId="1A7749A5" w:rsidR="00CB09C0" w:rsidRPr="005D6BE2" w:rsidRDefault="00CB09C0" w:rsidP="00CB09C0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EuclidSymbol"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A</w:t>
            </w:r>
            <w:r w:rsidR="00EF27F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.</w:t>
            </w:r>
            <w:r w:rsidRPr="005D6BE2">
              <w:rPr>
                <w:rFonts w:ascii="Century Gothic" w:hAnsi="Century Gothic" w:cs="EuclidSymbol"/>
                <w:sz w:val="22"/>
                <w:szCs w:val="22"/>
              </w:rPr>
              <w:t xml:space="preserve"> </w:t>
            </w:r>
            <w:r w:rsidRPr="005D6BE2">
              <w:rPr>
                <w:rFonts w:ascii="Cambria Math" w:hAnsi="Cambria Math" w:cs="Cambria Math"/>
                <w:sz w:val="22"/>
                <w:szCs w:val="22"/>
              </w:rPr>
              <w:t>∠</w:t>
            </w:r>
            <w:r w:rsidRPr="005D6BE2">
              <w:rPr>
                <w:rFonts w:ascii="Century Gothic" w:hAnsi="Century Gothic" w:cs="EuclidSymbol"/>
                <w:sz w:val="22"/>
                <w:szCs w:val="22"/>
              </w:rPr>
              <w:t>2</w:t>
            </w:r>
            <w:r w:rsidRPr="005D6BE2">
              <w:rPr>
                <w:rFonts w:ascii="Cambria Math" w:hAnsi="Cambria Math" w:cs="Cambria Math"/>
                <w:sz w:val="22"/>
                <w:szCs w:val="22"/>
              </w:rPr>
              <w:t>≅∠</w:t>
            </w:r>
            <w:r w:rsidRPr="005D6BE2">
              <w:rPr>
                <w:rFonts w:ascii="Century Gothic" w:hAnsi="Century Gothic" w:cs="EuclidSymbol"/>
                <w:sz w:val="22"/>
                <w:szCs w:val="22"/>
              </w:rPr>
              <w:t>7</w:t>
            </w:r>
            <w:r w:rsidR="00095522" w:rsidRPr="005D6BE2">
              <w:rPr>
                <w:rFonts w:ascii="Century Gothic" w:hAnsi="Century Gothic" w:cs="EuclidSymbol"/>
                <w:sz w:val="22"/>
                <w:szCs w:val="22"/>
              </w:rPr>
              <w:tab/>
            </w:r>
            <w:r w:rsidR="00095522" w:rsidRPr="005D6BE2">
              <w:rPr>
                <w:rFonts w:ascii="Century Gothic" w:hAnsi="Century Gothic" w:cs="EuclidSymbol"/>
                <w:sz w:val="22"/>
                <w:szCs w:val="22"/>
              </w:rPr>
              <w:tab/>
            </w:r>
            <w:r w:rsidRPr="005D6BE2">
              <w:rPr>
                <w:rFonts w:ascii="Century Gothic" w:hAnsi="Century Gothic" w:cs="Times New Roman"/>
                <w:sz w:val="22"/>
                <w:szCs w:val="22"/>
              </w:rPr>
              <w:t xml:space="preserve">B. </w:t>
            </w:r>
            <w:r w:rsidRPr="005D6BE2">
              <w:rPr>
                <w:rFonts w:ascii="Cambria Math" w:hAnsi="Cambria Math" w:cs="Cambria Math"/>
                <w:sz w:val="22"/>
                <w:szCs w:val="22"/>
              </w:rPr>
              <w:t>∠</w:t>
            </w:r>
            <w:r w:rsidRPr="005D6BE2">
              <w:rPr>
                <w:rFonts w:ascii="Century Gothic" w:hAnsi="Century Gothic" w:cs="EuclidSymbol"/>
                <w:sz w:val="22"/>
                <w:szCs w:val="22"/>
              </w:rPr>
              <w:t>1</w:t>
            </w:r>
            <w:r w:rsidRPr="005D6BE2">
              <w:rPr>
                <w:rFonts w:ascii="Cambria Math" w:hAnsi="Cambria Math" w:cs="Cambria Math"/>
                <w:sz w:val="22"/>
                <w:szCs w:val="22"/>
              </w:rPr>
              <w:t>≅∠</w:t>
            </w:r>
            <w:r w:rsidRPr="005D6BE2">
              <w:rPr>
                <w:rFonts w:ascii="Century Gothic" w:hAnsi="Century Gothic" w:cs="EuclidSymbol"/>
                <w:sz w:val="22"/>
                <w:szCs w:val="22"/>
              </w:rPr>
              <w:t>4</w:t>
            </w:r>
          </w:p>
          <w:p w14:paraId="47F92865" w14:textId="2958AA7D" w:rsidR="00CB09C0" w:rsidRPr="005D6BE2" w:rsidRDefault="00CB09C0" w:rsidP="00CB09C0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C</w:t>
            </w:r>
            <w:r w:rsidR="00EF27F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.</w:t>
            </w: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 </w:t>
            </w:r>
            <w:r w:rsidRPr="005D6BE2">
              <w:rPr>
                <w:rFonts w:ascii="Cambria Math" w:hAnsi="Cambria Math" w:cs="Cambria Math"/>
                <w:sz w:val="22"/>
                <w:szCs w:val="22"/>
              </w:rPr>
              <w:t>∠</w:t>
            </w:r>
            <w:r w:rsidRPr="005D6BE2">
              <w:rPr>
                <w:rFonts w:ascii="Century Gothic" w:hAnsi="Century Gothic" w:cs="EuclidSymbol"/>
                <w:sz w:val="22"/>
                <w:szCs w:val="22"/>
              </w:rPr>
              <w:t xml:space="preserve">3 </w:t>
            </w:r>
            <w:r w:rsidRPr="005D6BE2">
              <w:rPr>
                <w:rFonts w:ascii="Century Gothic" w:hAnsi="Century Gothic" w:cs="Times New Roman"/>
                <w:sz w:val="22"/>
                <w:szCs w:val="22"/>
              </w:rPr>
              <w:t xml:space="preserve">and </w:t>
            </w:r>
            <w:r w:rsidRPr="005D6BE2">
              <w:rPr>
                <w:rFonts w:ascii="Cambria Math" w:hAnsi="Cambria Math" w:cs="Cambria Math"/>
                <w:sz w:val="22"/>
                <w:szCs w:val="22"/>
              </w:rPr>
              <w:t>∠</w:t>
            </w:r>
            <w:r w:rsidRPr="005D6BE2">
              <w:rPr>
                <w:rFonts w:ascii="Century Gothic" w:hAnsi="Century Gothic" w:cs="EuclidSymbol"/>
                <w:sz w:val="22"/>
                <w:szCs w:val="22"/>
              </w:rPr>
              <w:t xml:space="preserve">5 </w:t>
            </w:r>
            <w:r w:rsidRPr="005D6BE2">
              <w:rPr>
                <w:rFonts w:ascii="Century Gothic" w:hAnsi="Century Gothic" w:cs="TahomaPS-Bold"/>
                <w:sz w:val="22"/>
                <w:szCs w:val="22"/>
              </w:rPr>
              <w:t>are complementary</w:t>
            </w:r>
          </w:p>
          <w:p w14:paraId="7B9493F1" w14:textId="4991444B" w:rsidR="00CB09C0" w:rsidRPr="005D6BE2" w:rsidRDefault="00CB09C0" w:rsidP="00CB09C0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D</w:t>
            </w:r>
            <w:r w:rsidR="00EF27F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.</w:t>
            </w: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 </w:t>
            </w:r>
            <w:r w:rsidRPr="005D6BE2">
              <w:rPr>
                <w:rFonts w:ascii="Cambria Math" w:hAnsi="Cambria Math" w:cs="Cambria Math"/>
                <w:sz w:val="22"/>
                <w:szCs w:val="22"/>
              </w:rPr>
              <w:t>∠</w:t>
            </w:r>
            <w:r w:rsidRPr="005D6BE2">
              <w:rPr>
                <w:rFonts w:ascii="Century Gothic" w:hAnsi="Century Gothic" w:cs="TahomaPS-Bold"/>
                <w:sz w:val="22"/>
                <w:szCs w:val="22"/>
              </w:rPr>
              <w:t>6and</w:t>
            </w:r>
            <w:r w:rsidRPr="005D6BE2">
              <w:rPr>
                <w:rFonts w:ascii="Cambria Math" w:hAnsi="Cambria Math" w:cs="Cambria Math"/>
                <w:sz w:val="22"/>
                <w:szCs w:val="22"/>
              </w:rPr>
              <w:t>∠</w:t>
            </w:r>
            <w:r w:rsidRPr="005D6BE2">
              <w:rPr>
                <w:rFonts w:ascii="Century Gothic" w:hAnsi="Century Gothic" w:cs="TahomaPS-Bold"/>
                <w:sz w:val="22"/>
                <w:szCs w:val="22"/>
              </w:rPr>
              <w:t>8are supplementary</w:t>
            </w:r>
          </w:p>
          <w:p w14:paraId="3C8F8235" w14:textId="77777777" w:rsidR="00EF27F2" w:rsidRPr="005D6BE2" w:rsidRDefault="00EF27F2" w:rsidP="00CB09C0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sz w:val="22"/>
                <w:szCs w:val="22"/>
              </w:rPr>
            </w:pPr>
          </w:p>
        </w:tc>
        <w:tc>
          <w:tcPr>
            <w:tcW w:w="3996" w:type="dxa"/>
            <w:gridSpan w:val="2"/>
          </w:tcPr>
          <w:p w14:paraId="68830B16" w14:textId="77777777" w:rsidR="00CB09C0" w:rsidRPr="005D6BE2" w:rsidRDefault="00CB09C0" w:rsidP="00EF27F2">
            <w:pPr>
              <w:jc w:val="right"/>
              <w:rPr>
                <w:rFonts w:ascii="Century Gothic" w:hAnsi="Century Gothic" w:cs="Arial"/>
                <w:noProof/>
                <w:sz w:val="22"/>
                <w:szCs w:val="22"/>
              </w:rPr>
            </w:pPr>
            <w:r w:rsidRPr="005D6BE2">
              <w:rPr>
                <w:rFonts w:ascii="Century Gothic" w:hAnsi="Century Gothic" w:cs="Arial"/>
                <w:noProof/>
                <w:sz w:val="22"/>
                <w:szCs w:val="22"/>
              </w:rPr>
              <w:drawing>
                <wp:inline distT="0" distB="0" distL="0" distR="0" wp14:anchorId="5D7AE0FA" wp14:editId="10F6284F">
                  <wp:extent cx="1424763" cy="13716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4763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C1F4B" w:rsidRPr="005D6BE2" w14:paraId="2B9B6CD0" w14:textId="77777777" w:rsidTr="005D6BE2">
        <w:tc>
          <w:tcPr>
            <w:tcW w:w="5049" w:type="dxa"/>
            <w:gridSpan w:val="3"/>
          </w:tcPr>
          <w:p w14:paraId="6488FE76" w14:textId="741A1537" w:rsidR="001C1F4B" w:rsidRPr="005D6BE2" w:rsidRDefault="001C1F4B" w:rsidP="00E42C3B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5. For what value of </w:t>
            </w:r>
            <w:r w:rsidRPr="005D6BE2">
              <w:rPr>
                <w:rFonts w:ascii="Century Gothic" w:hAnsi="Century Gothic" w:cs="TahomaPS-Bold"/>
                <w:bCs/>
                <w:i/>
                <w:iCs/>
                <w:sz w:val="22"/>
                <w:szCs w:val="22"/>
              </w:rPr>
              <w:t xml:space="preserve">x </w:t>
            </w: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is </w:t>
            </w:r>
            <w:proofErr w:type="spellStart"/>
            <w:r w:rsidRPr="005D6BE2">
              <w:rPr>
                <w:rFonts w:ascii="Century Gothic" w:hAnsi="Century Gothic" w:cs="TahomaPS-Bold"/>
                <w:bCs/>
                <w:i/>
                <w:iCs/>
                <w:sz w:val="22"/>
                <w:szCs w:val="22"/>
              </w:rPr>
              <w:t>l</w:t>
            </w:r>
            <w:r w:rsidRPr="005D6BE2">
              <w:rPr>
                <w:rFonts w:ascii="Cambria Math" w:hAnsi="Cambria Math" w:cs="Cambria Math"/>
                <w:bCs/>
                <w:iCs/>
                <w:sz w:val="22"/>
                <w:szCs w:val="22"/>
              </w:rPr>
              <w:t>⫽</w:t>
            </w:r>
            <w:r w:rsidRPr="005D6BE2">
              <w:rPr>
                <w:rFonts w:ascii="Century Gothic" w:hAnsi="Century Gothic" w:cs="TahomaPS-Bold"/>
                <w:bCs/>
                <w:i/>
                <w:iCs/>
                <w:sz w:val="22"/>
                <w:szCs w:val="22"/>
              </w:rPr>
              <w:t>m</w:t>
            </w:r>
            <w:proofErr w:type="spellEnd"/>
            <w:r w:rsidRPr="005D6BE2">
              <w:rPr>
                <w:rFonts w:ascii="Century Gothic" w:hAnsi="Century Gothic" w:cs="TahomaPS-Bold"/>
                <w:bCs/>
                <w:i/>
                <w:iCs/>
                <w:sz w:val="22"/>
                <w:szCs w:val="22"/>
              </w:rPr>
              <w:t xml:space="preserve"> </w:t>
            </w: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in this figure?</w:t>
            </w:r>
          </w:p>
          <w:p w14:paraId="6CF2E923" w14:textId="7696E375" w:rsidR="001C1F4B" w:rsidRPr="005D6BE2" w:rsidRDefault="001C1F4B" w:rsidP="00E42C3B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Arial"/>
                <w:noProof/>
                <w:sz w:val="22"/>
                <w:szCs w:val="22"/>
              </w:rPr>
              <w:drawing>
                <wp:inline distT="0" distB="0" distL="0" distR="0" wp14:anchorId="15A1039B" wp14:editId="5D140DC6">
                  <wp:extent cx="1732742" cy="128016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2742" cy="1280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55" w:type="dxa"/>
            <w:gridSpan w:val="4"/>
          </w:tcPr>
          <w:p w14:paraId="38AF25D4" w14:textId="7512A21B" w:rsidR="001C1F4B" w:rsidRPr="005D6BE2" w:rsidRDefault="001C1F4B" w:rsidP="001C1F4B">
            <w:pPr>
              <w:rPr>
                <w:rFonts w:ascii="Century Gothic" w:hAnsi="Century Gothic" w:cs="Arial"/>
                <w:noProof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6. If </w:t>
            </w:r>
            <w:proofErr w:type="spellStart"/>
            <w:r w:rsidRPr="005D6BE2">
              <w:rPr>
                <w:rFonts w:ascii="Century Gothic" w:hAnsi="Century Gothic" w:cs="TahomaPS-Bold"/>
                <w:bCs/>
                <w:i/>
                <w:iCs/>
                <w:sz w:val="22"/>
                <w:szCs w:val="22"/>
              </w:rPr>
              <w:t>a</w:t>
            </w:r>
            <w:r w:rsidRPr="005D6BE2">
              <w:rPr>
                <w:rFonts w:ascii="Cambria Math" w:hAnsi="Cambria Math" w:cs="Cambria Math"/>
                <w:bCs/>
                <w:iCs/>
                <w:sz w:val="22"/>
                <w:szCs w:val="22"/>
              </w:rPr>
              <w:t>⫽</w:t>
            </w:r>
            <w:r w:rsidRPr="005D6BE2">
              <w:rPr>
                <w:rFonts w:ascii="Century Gothic" w:hAnsi="Century Gothic" w:cs="TahomaPS-Bold"/>
                <w:bCs/>
                <w:i/>
                <w:iCs/>
                <w:sz w:val="22"/>
                <w:szCs w:val="22"/>
              </w:rPr>
              <w:t>b</w:t>
            </w:r>
            <w:proofErr w:type="spellEnd"/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, what is the value of </w:t>
            </w:r>
            <w:r w:rsidRPr="005D6BE2">
              <w:rPr>
                <w:rFonts w:ascii="Century Gothic" w:hAnsi="Century Gothic" w:cs="TahomaPS-Bold"/>
                <w:bCs/>
                <w:i/>
                <w:iCs/>
                <w:sz w:val="22"/>
                <w:szCs w:val="22"/>
              </w:rPr>
              <w:t>x</w:t>
            </w: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?</w:t>
            </w:r>
          </w:p>
          <w:p w14:paraId="0C86C163" w14:textId="77777777" w:rsidR="001C1F4B" w:rsidRPr="005D6BE2" w:rsidRDefault="001C1F4B" w:rsidP="001C1F4B">
            <w:pPr>
              <w:rPr>
                <w:rFonts w:ascii="Century Gothic" w:hAnsi="Century Gothic" w:cs="Arial"/>
                <w:noProof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drawing>
                <wp:inline distT="0" distB="0" distL="0" distR="0" wp14:anchorId="57B2712B" wp14:editId="73AC59CE">
                  <wp:extent cx="1628222" cy="1371600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8222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758254B" w14:textId="2CBFDDF3" w:rsidR="00095522" w:rsidRPr="005D6BE2" w:rsidRDefault="00095522" w:rsidP="001C1F4B">
            <w:pPr>
              <w:rPr>
                <w:rFonts w:ascii="Century Gothic" w:hAnsi="Century Gothic" w:cs="Arial"/>
                <w:noProof/>
                <w:sz w:val="22"/>
                <w:szCs w:val="22"/>
              </w:rPr>
            </w:pPr>
          </w:p>
        </w:tc>
      </w:tr>
      <w:tr w:rsidR="001C1F4B" w:rsidRPr="005D6BE2" w14:paraId="34280A39" w14:textId="77777777" w:rsidTr="005D6BE2">
        <w:tc>
          <w:tcPr>
            <w:tcW w:w="3438" w:type="dxa"/>
            <w:gridSpan w:val="2"/>
          </w:tcPr>
          <w:p w14:paraId="655F43AC" w14:textId="07F32D55" w:rsidR="001C1F4B" w:rsidRPr="005D6BE2" w:rsidRDefault="00095522" w:rsidP="00CB09C0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7</w:t>
            </w:r>
            <w:r w:rsidR="001C1F4B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. What value of </w:t>
            </w:r>
            <w:r w:rsidR="001C1F4B" w:rsidRPr="005D6BE2">
              <w:rPr>
                <w:rFonts w:ascii="Century Gothic" w:hAnsi="Century Gothic" w:cs="TahomaPS-Bold"/>
                <w:bCs/>
                <w:i/>
                <w:iCs/>
                <w:sz w:val="22"/>
                <w:szCs w:val="22"/>
              </w:rPr>
              <w:t xml:space="preserve">x </w:t>
            </w:r>
            <w:r w:rsidR="001C1F4B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makes </w:t>
            </w:r>
          </w:p>
          <w:p w14:paraId="002445DB" w14:textId="706ED1F2" w:rsidR="001C1F4B" w:rsidRPr="005D6BE2" w:rsidRDefault="001C1F4B" w:rsidP="00CB09C0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Δ</w:t>
            </w:r>
            <w:r w:rsidRPr="005D6BE2">
              <w:rPr>
                <w:rFonts w:ascii="Century Gothic" w:hAnsi="Century Gothic" w:cs="TahomaPS-Bold"/>
                <w:bCs/>
                <w:i/>
                <w:iCs/>
                <w:sz w:val="22"/>
                <w:szCs w:val="22"/>
              </w:rPr>
              <w:t xml:space="preserve">DEF </w:t>
            </w:r>
            <w:r w:rsidR="005D6BE2" w:rsidRPr="005D6BE2">
              <w:rPr>
                <w:rFonts w:ascii="Cambria Math" w:hAnsi="Cambria Math" w:cs="Cambria Math"/>
                <w:bCs/>
                <w:sz w:val="22"/>
                <w:szCs w:val="22"/>
              </w:rPr>
              <w:t>≅</w:t>
            </w:r>
            <w:r w:rsidRPr="005D6BE2">
              <w:rPr>
                <w:rFonts w:ascii="Century Gothic" w:hAnsi="Century Gothic"/>
                <w:sz w:val="22"/>
                <w:szCs w:val="22"/>
              </w:rPr>
              <w:t xml:space="preserve"> </w:t>
            </w:r>
            <w:r w:rsidRPr="005D6BE2">
              <w:rPr>
                <w:rFonts w:ascii="Century Gothic" w:hAnsi="Century Gothic" w:cs="Monaco"/>
                <w:bCs/>
                <w:sz w:val="22"/>
                <w:szCs w:val="22"/>
              </w:rPr>
              <w:t>Δ</w:t>
            </w:r>
            <w:r w:rsidRPr="005D6BE2">
              <w:rPr>
                <w:rFonts w:ascii="Century Gothic" w:hAnsi="Century Gothic" w:cs="TahomaPS-Bold"/>
                <w:bCs/>
                <w:i/>
                <w:iCs/>
                <w:sz w:val="22"/>
                <w:szCs w:val="22"/>
              </w:rPr>
              <w:t>JLK</w:t>
            </w: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?</w:t>
            </w:r>
          </w:p>
          <w:p w14:paraId="219922D5" w14:textId="0A988A6D" w:rsidR="001C1F4B" w:rsidRPr="005D6BE2" w:rsidRDefault="001C1F4B" w:rsidP="00CB09C0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drawing>
                <wp:inline distT="0" distB="0" distL="0" distR="0" wp14:anchorId="19031CFE" wp14:editId="27734788">
                  <wp:extent cx="2102876" cy="804672"/>
                  <wp:effectExtent l="0" t="0" r="5715" b="825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2876" cy="8046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0" w:type="dxa"/>
            <w:gridSpan w:val="4"/>
          </w:tcPr>
          <w:p w14:paraId="1039F7CC" w14:textId="12C37DDF" w:rsidR="001C1F4B" w:rsidRPr="005D6BE2" w:rsidRDefault="00095522" w:rsidP="001C1F4B">
            <w:pPr>
              <w:rPr>
                <w:rFonts w:ascii="Century Gothic" w:hAnsi="Century Gothic" w:cs="TahomaPS-Bol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8</w:t>
            </w:r>
            <w:r w:rsidR="001C1F4B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. List the sides of Δ</w:t>
            </w:r>
            <w:r w:rsidR="001C1F4B" w:rsidRPr="005D6BE2">
              <w:rPr>
                <w:rFonts w:ascii="Century Gothic" w:hAnsi="Century Gothic" w:cs="TahomaPS-Bold"/>
                <w:bCs/>
                <w:i/>
                <w:iCs/>
                <w:sz w:val="22"/>
                <w:szCs w:val="22"/>
              </w:rPr>
              <w:t xml:space="preserve">BCD </w:t>
            </w:r>
            <w:r w:rsidR="001C1F4B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in order from shortest to longest.</w:t>
            </w:r>
          </w:p>
          <w:p w14:paraId="1FFC4EAE" w14:textId="77777777" w:rsidR="001C1F4B" w:rsidRPr="005D6BE2" w:rsidRDefault="001C1F4B" w:rsidP="001C1F4B">
            <w:pPr>
              <w:jc w:val="center"/>
              <w:rPr>
                <w:rFonts w:ascii="Century Gothic" w:hAnsi="Century Gothic" w:cs="Arial"/>
                <w:noProof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drawing>
                <wp:inline distT="0" distB="0" distL="0" distR="0" wp14:anchorId="3BCB8011" wp14:editId="08FCCD5E">
                  <wp:extent cx="815163" cy="114300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5163" cy="1143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944983C" w14:textId="1AE41A23" w:rsidR="005D6BE2" w:rsidRPr="005D6BE2" w:rsidRDefault="005D6BE2" w:rsidP="001C1F4B">
            <w:pPr>
              <w:jc w:val="center"/>
              <w:rPr>
                <w:rFonts w:ascii="Century Gothic" w:hAnsi="Century Gothic" w:cs="Arial"/>
                <w:noProof/>
                <w:sz w:val="22"/>
                <w:szCs w:val="22"/>
              </w:rPr>
            </w:pPr>
          </w:p>
        </w:tc>
        <w:tc>
          <w:tcPr>
            <w:tcW w:w="3366" w:type="dxa"/>
          </w:tcPr>
          <w:p w14:paraId="6E7F9528" w14:textId="2066BA0D" w:rsidR="001C1F4B" w:rsidRPr="005D6BE2" w:rsidRDefault="001C1F4B" w:rsidP="001C1F4B">
            <w:pPr>
              <w:rPr>
                <w:rFonts w:ascii="Century Gothic" w:hAnsi="Century Gothic" w:cs="TahomaPS-Bold"/>
                <w:bCs/>
                <w:sz w:val="22"/>
                <w:szCs w:val="22"/>
              </w:rPr>
            </w:pPr>
          </w:p>
          <w:p w14:paraId="6BAA5A29" w14:textId="4F89BE3C" w:rsidR="00095522" w:rsidRPr="005D6BE2" w:rsidRDefault="00095522" w:rsidP="001C1F4B">
            <w:pPr>
              <w:rPr>
                <w:rFonts w:ascii="Century Gothic" w:hAnsi="Century Gothic" w:cs="Arial"/>
                <w:noProof/>
                <w:sz w:val="22"/>
                <w:szCs w:val="22"/>
              </w:rPr>
            </w:pPr>
          </w:p>
          <w:p w14:paraId="0151CFC2" w14:textId="77777777" w:rsidR="00095522" w:rsidRPr="005D6BE2" w:rsidRDefault="00095522" w:rsidP="001C1F4B">
            <w:pPr>
              <w:rPr>
                <w:rFonts w:ascii="Century Gothic" w:hAnsi="Century Gothic" w:cs="Arial"/>
                <w:noProof/>
                <w:sz w:val="22"/>
                <w:szCs w:val="22"/>
              </w:rPr>
            </w:pPr>
          </w:p>
          <w:p w14:paraId="10B613F3" w14:textId="2F8A0B94" w:rsidR="00095522" w:rsidRPr="005D6BE2" w:rsidRDefault="00095522" w:rsidP="001C1F4B">
            <w:pPr>
              <w:rPr>
                <w:rFonts w:ascii="Century Gothic" w:hAnsi="Century Gothic" w:cs="Arial"/>
                <w:noProof/>
                <w:sz w:val="22"/>
                <w:szCs w:val="22"/>
              </w:rPr>
            </w:pPr>
          </w:p>
        </w:tc>
      </w:tr>
      <w:tr w:rsidR="00095522" w:rsidRPr="005D6BE2" w14:paraId="5343D0B4" w14:textId="77777777" w:rsidTr="005D6BE2">
        <w:tc>
          <w:tcPr>
            <w:tcW w:w="3438" w:type="dxa"/>
            <w:gridSpan w:val="2"/>
          </w:tcPr>
          <w:p w14:paraId="5D6B55DF" w14:textId="4FEB6B1D" w:rsidR="00095522" w:rsidRPr="005D6BE2" w:rsidRDefault="005D6BE2" w:rsidP="00CB09C0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9</w:t>
            </w:r>
            <w:r w:rsidR="0009552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. Which point lies on the bisector of </w:t>
            </w:r>
            <w:r w:rsidR="00095522" w:rsidRPr="005D6BE2">
              <w:rPr>
                <w:rFonts w:ascii="Cambria Math" w:hAnsi="Cambria Math" w:cs="Cambria Math"/>
                <w:bCs/>
                <w:sz w:val="22"/>
                <w:szCs w:val="22"/>
              </w:rPr>
              <w:t>∠</w:t>
            </w:r>
            <w:r w:rsidR="00095522" w:rsidRPr="005D6BE2">
              <w:rPr>
                <w:rFonts w:ascii="Century Gothic" w:hAnsi="Century Gothic" w:cs="TahomaPS-Bold"/>
                <w:bCs/>
                <w:i/>
                <w:iCs/>
                <w:sz w:val="22"/>
                <w:szCs w:val="22"/>
              </w:rPr>
              <w:t>PQR</w:t>
            </w:r>
            <w:r w:rsidR="0009552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?</w:t>
            </w:r>
          </w:p>
          <w:p w14:paraId="1E29E913" w14:textId="79CA3582" w:rsidR="00095522" w:rsidRPr="005D6BE2" w:rsidRDefault="00095522" w:rsidP="00CB09C0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drawing>
                <wp:inline distT="0" distB="0" distL="0" distR="0" wp14:anchorId="5D73B2D6" wp14:editId="3AA0AA43">
                  <wp:extent cx="1649506" cy="1371600"/>
                  <wp:effectExtent l="0" t="0" r="1905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9506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0" w:type="dxa"/>
            <w:gridSpan w:val="4"/>
          </w:tcPr>
          <w:p w14:paraId="0C0A7314" w14:textId="64371808" w:rsidR="00095522" w:rsidRPr="005D6BE2" w:rsidRDefault="00095522" w:rsidP="001C1F4B">
            <w:pPr>
              <w:rPr>
                <w:rFonts w:ascii="Century Gothic" w:hAnsi="Century Gothic" w:cs="TahomaPS-Bol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1</w:t>
            </w:r>
            <w:r w:rsidR="005D6BE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0</w:t>
            </w: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.</w:t>
            </w:r>
            <w:r w:rsidRPr="005D6BE2">
              <w:rPr>
                <w:rFonts w:ascii="Century Gothic" w:hAnsi="Century Gothic" w:cs="TahomaPS-Bold+ZHIXYD"/>
                <w:bCs/>
                <w:sz w:val="22"/>
                <w:szCs w:val="22"/>
              </w:rPr>
              <w:t xml:space="preserve"> What is </w:t>
            </w:r>
            <w:proofErr w:type="spellStart"/>
            <w:r w:rsidRPr="005D6BE2">
              <w:rPr>
                <w:rFonts w:ascii="Century Gothic" w:hAnsi="Century Gothic" w:cs="TahomaPS-Bold"/>
                <w:i/>
                <w:iCs/>
                <w:sz w:val="22"/>
                <w:szCs w:val="22"/>
              </w:rPr>
              <w:t>m</w:t>
            </w:r>
            <w:r w:rsidRPr="005D6BE2">
              <w:rPr>
                <w:rFonts w:ascii="Cambria Math" w:hAnsi="Cambria Math" w:cs="Cambria Math"/>
                <w:sz w:val="22"/>
                <w:szCs w:val="22"/>
              </w:rPr>
              <w:t>∠</w:t>
            </w:r>
            <w:r w:rsidRPr="005D6BE2">
              <w:rPr>
                <w:rFonts w:ascii="Century Gothic" w:hAnsi="Century Gothic" w:cs="TahomaPS-Bold+ZHIXYD"/>
                <w:bCs/>
                <w:sz w:val="22"/>
                <w:szCs w:val="22"/>
              </w:rPr>
              <w:t>TQM</w:t>
            </w:r>
            <w:proofErr w:type="spellEnd"/>
            <w:r w:rsidRPr="005D6BE2">
              <w:rPr>
                <w:rFonts w:ascii="Century Gothic" w:hAnsi="Century Gothic" w:cs="TahomaPS-Bold+ZHIXYD"/>
                <w:bCs/>
                <w:sz w:val="22"/>
                <w:szCs w:val="22"/>
              </w:rPr>
              <w:t>?</w:t>
            </w:r>
          </w:p>
          <w:p w14:paraId="48DF48E8" w14:textId="07ED81D7" w:rsidR="00095522" w:rsidRPr="005D6BE2" w:rsidRDefault="00095522" w:rsidP="001C1F4B">
            <w:pPr>
              <w:rPr>
                <w:rFonts w:ascii="Century Gothic" w:hAnsi="Century Gothic" w:cs="TahomaPS-Bol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drawing>
                <wp:inline distT="0" distB="0" distL="0" distR="0" wp14:anchorId="3D9AC01B" wp14:editId="74C8A06E">
                  <wp:extent cx="1162975" cy="1371600"/>
                  <wp:effectExtent l="0" t="0" r="5715" b="0"/>
                  <wp:docPr id="4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2975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66" w:type="dxa"/>
          </w:tcPr>
          <w:p w14:paraId="523E1FDC" w14:textId="1EAD6FD9" w:rsidR="00095522" w:rsidRPr="005D6BE2" w:rsidRDefault="00095522" w:rsidP="001C1F4B">
            <w:pPr>
              <w:rPr>
                <w:rFonts w:ascii="Century Gothic" w:hAnsi="Century Gothic" w:cs="TahomaPS-Bol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1</w:t>
            </w:r>
            <w:r w:rsidR="005D6BE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1</w:t>
            </w: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.</w:t>
            </w:r>
            <w:r w:rsidR="005D6BE2" w:rsidRPr="005D6BE2">
              <w:rPr>
                <w:rFonts w:ascii="Century Gothic" w:hAnsi="Century Gothic" w:cs="TahomaPS-Bold+ZHIXYD"/>
                <w:bCs/>
                <w:sz w:val="22"/>
                <w:szCs w:val="22"/>
              </w:rPr>
              <w:t xml:space="preserve"> Which term best identifies</w:t>
            </w:r>
            <w:r w:rsidRPr="005D6BE2">
              <w:rPr>
                <w:rFonts w:ascii="Century Gothic" w:hAnsi="Century Gothic" w:cs="TahomaPS-Bold+ZHIXYD"/>
                <w:bCs/>
                <w:position w:val="-4"/>
                <w:sz w:val="22"/>
                <w:szCs w:val="22"/>
              </w:rPr>
              <w:object w:dxaOrig="300" w:dyaOrig="320" w14:anchorId="268ACB5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6pt" o:ole="">
                  <v:imagedata r:id="rId14" o:title=""/>
                </v:shape>
                <o:OLEObject Type="Embed" ProgID="Equation.DSMT4" ShapeID="_x0000_i1025" DrawAspect="Content" ObjectID="_1605528801" r:id="rId15"/>
              </w:object>
            </w:r>
            <w:r w:rsidRPr="005D6BE2">
              <w:rPr>
                <w:rFonts w:ascii="Century Gothic" w:hAnsi="Century Gothic" w:cs="TahomaPS-Bold+ZHIXYD"/>
                <w:bCs/>
                <w:sz w:val="22"/>
                <w:szCs w:val="22"/>
              </w:rPr>
              <w:t>? Why?</w:t>
            </w:r>
          </w:p>
          <w:p w14:paraId="38FCBF4D" w14:textId="3459265F" w:rsidR="00095522" w:rsidRPr="005D6BE2" w:rsidRDefault="00095522" w:rsidP="001C1F4B">
            <w:pPr>
              <w:rPr>
                <w:rFonts w:ascii="Century Gothic" w:hAnsi="Century Gothic" w:cs="TahomaPS-Bol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drawing>
                <wp:inline distT="0" distB="0" distL="0" distR="0" wp14:anchorId="5B21D01E" wp14:editId="3B3A0549">
                  <wp:extent cx="2288912" cy="1371600"/>
                  <wp:effectExtent l="0" t="0" r="0" b="0"/>
                  <wp:docPr id="10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8912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6B0F" w:rsidRPr="005D6BE2" w14:paraId="02ED84B1" w14:textId="77777777" w:rsidTr="005D6BE2">
        <w:tc>
          <w:tcPr>
            <w:tcW w:w="10404" w:type="dxa"/>
            <w:gridSpan w:val="7"/>
          </w:tcPr>
          <w:p w14:paraId="7EA8AC33" w14:textId="77777777" w:rsidR="005D6BE2" w:rsidRPr="005D6BE2" w:rsidRDefault="005D6BE2" w:rsidP="00076B0F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sz w:val="22"/>
                <w:szCs w:val="22"/>
              </w:rPr>
            </w:pPr>
          </w:p>
          <w:p w14:paraId="27E30E99" w14:textId="77777777" w:rsidR="005D6BE2" w:rsidRPr="005D6BE2" w:rsidRDefault="005D6BE2" w:rsidP="00076B0F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sz w:val="22"/>
                <w:szCs w:val="22"/>
              </w:rPr>
            </w:pPr>
          </w:p>
          <w:p w14:paraId="48E1A760" w14:textId="2A4B1508" w:rsidR="00076B0F" w:rsidRPr="005D6BE2" w:rsidRDefault="00095522" w:rsidP="00076B0F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lastRenderedPageBreak/>
              <w:t>1</w:t>
            </w:r>
            <w:r w:rsidR="005D6BE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2</w:t>
            </w:r>
            <w:r w:rsidR="00E42C3B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. </w:t>
            </w:r>
            <w:r w:rsidR="00076B0F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Three survey markers are located on a map at points </w:t>
            </w:r>
            <w:r w:rsidR="00076B0F" w:rsidRPr="005D6BE2">
              <w:rPr>
                <w:rFonts w:ascii="Century Gothic" w:hAnsi="Century Gothic" w:cs="TahomaPS-Bold"/>
                <w:bCs/>
                <w:i/>
                <w:iCs/>
                <w:sz w:val="22"/>
                <w:szCs w:val="22"/>
              </w:rPr>
              <w:t>H</w:t>
            </w:r>
            <w:r w:rsidR="00076B0F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, </w:t>
            </w:r>
            <w:r w:rsidR="00076B0F" w:rsidRPr="005D6BE2">
              <w:rPr>
                <w:rFonts w:ascii="Century Gothic" w:hAnsi="Century Gothic" w:cs="TahomaPS-Bold"/>
                <w:bCs/>
                <w:i/>
                <w:iCs/>
                <w:sz w:val="22"/>
                <w:szCs w:val="22"/>
              </w:rPr>
              <w:t>I</w:t>
            </w:r>
            <w:r w:rsidR="00076B0F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, and </w:t>
            </w:r>
            <w:r w:rsidR="00076B0F" w:rsidRPr="005D6BE2">
              <w:rPr>
                <w:rFonts w:ascii="Century Gothic" w:hAnsi="Century Gothic" w:cs="TahomaPS-Bold"/>
                <w:bCs/>
                <w:i/>
                <w:iCs/>
                <w:sz w:val="22"/>
                <w:szCs w:val="22"/>
              </w:rPr>
              <w:t>J</w:t>
            </w:r>
            <w:r w:rsidR="00076B0F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. A triangle is</w:t>
            </w:r>
            <w:r w:rsidR="00E42C3B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 </w:t>
            </w:r>
            <w:r w:rsidR="00076B0F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formed by connecting these markers by string so that </w:t>
            </w:r>
            <w:r w:rsidR="00076B0F" w:rsidRPr="005D6BE2">
              <w:rPr>
                <w:rFonts w:ascii="Century Gothic" w:hAnsi="Century Gothic" w:cs="Times-BoldItalic"/>
                <w:bCs/>
                <w:i/>
                <w:iCs/>
                <w:sz w:val="22"/>
                <w:szCs w:val="22"/>
              </w:rPr>
              <w:t xml:space="preserve">HI </w:t>
            </w:r>
            <w:r w:rsidR="00E42C3B" w:rsidRPr="005D6BE2">
              <w:rPr>
                <w:rFonts w:ascii="Century Gothic" w:hAnsi="Century Gothic" w:cs="Times-BoldItalic"/>
                <w:bCs/>
                <w:sz w:val="22"/>
                <w:szCs w:val="22"/>
              </w:rPr>
              <w:t>=150 feet</w:t>
            </w:r>
            <w:r w:rsidR="00076B0F" w:rsidRPr="005D6BE2">
              <w:rPr>
                <w:rFonts w:ascii="Century Gothic" w:hAnsi="Century Gothic" w:cs="Times-BoldItalic"/>
                <w:bCs/>
                <w:sz w:val="22"/>
                <w:szCs w:val="22"/>
              </w:rPr>
              <w:t xml:space="preserve">, </w:t>
            </w:r>
            <w:r w:rsidR="00076B0F" w:rsidRPr="005D6BE2">
              <w:rPr>
                <w:rFonts w:ascii="Century Gothic" w:hAnsi="Century Gothic" w:cs="Times-BoldItalic"/>
                <w:bCs/>
                <w:i/>
                <w:iCs/>
                <w:sz w:val="22"/>
                <w:szCs w:val="22"/>
              </w:rPr>
              <w:t xml:space="preserve">HJ </w:t>
            </w:r>
            <w:r w:rsidR="00E42C3B" w:rsidRPr="005D6BE2">
              <w:rPr>
                <w:rFonts w:ascii="Century Gothic" w:hAnsi="Century Gothic" w:cs="Times-BoldItalic"/>
                <w:bCs/>
                <w:sz w:val="22"/>
                <w:szCs w:val="22"/>
              </w:rPr>
              <w:t>= 245 feet</w:t>
            </w:r>
            <w:r w:rsidR="00076B0F" w:rsidRPr="005D6BE2">
              <w:rPr>
                <w:rFonts w:ascii="Century Gothic" w:hAnsi="Century Gothic" w:cs="Times-BoldItalic"/>
                <w:bCs/>
                <w:sz w:val="22"/>
                <w:szCs w:val="22"/>
              </w:rPr>
              <w:t xml:space="preserve">, and </w:t>
            </w:r>
            <w:r w:rsidR="00076B0F" w:rsidRPr="005D6BE2">
              <w:rPr>
                <w:rFonts w:ascii="Century Gothic" w:hAnsi="Century Gothic" w:cs="Times-BoldItalic"/>
                <w:bCs/>
                <w:i/>
                <w:iCs/>
                <w:sz w:val="22"/>
                <w:szCs w:val="22"/>
              </w:rPr>
              <w:t xml:space="preserve">IJ </w:t>
            </w:r>
            <w:r w:rsidR="00E42C3B" w:rsidRPr="005D6BE2">
              <w:rPr>
                <w:rFonts w:ascii="Century Gothic" w:hAnsi="Century Gothic" w:cs="Times-BoldItalic"/>
                <w:bCs/>
                <w:sz w:val="22"/>
                <w:szCs w:val="22"/>
              </w:rPr>
              <w:t>= 365 feet</w:t>
            </w:r>
            <w:r w:rsidR="00076B0F" w:rsidRPr="005D6BE2">
              <w:rPr>
                <w:rFonts w:ascii="Century Gothic" w:hAnsi="Century Gothic" w:cs="Times-BoldItalic"/>
                <w:bCs/>
                <w:sz w:val="22"/>
                <w:szCs w:val="22"/>
              </w:rPr>
              <w:t>.</w:t>
            </w:r>
            <w:r w:rsidR="00E42C3B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 </w:t>
            </w:r>
            <w:r w:rsidR="00076B0F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Which statement is true about the measures of the angles of</w:t>
            </w:r>
            <w:r w:rsidR="00E42C3B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 Δ</w:t>
            </w:r>
            <w:r w:rsidR="00E42C3B" w:rsidRPr="005D6BE2">
              <w:rPr>
                <w:rFonts w:ascii="Century Gothic" w:hAnsi="Century Gothic" w:cs="TahomaPS-Bold"/>
                <w:bCs/>
                <w:i/>
                <w:sz w:val="22"/>
                <w:szCs w:val="22"/>
              </w:rPr>
              <w:t>HIJ</w:t>
            </w:r>
            <w:r w:rsidR="00E42C3B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?</w:t>
            </w:r>
          </w:p>
          <w:p w14:paraId="5855C02F" w14:textId="77777777" w:rsidR="00095522" w:rsidRPr="005D6BE2" w:rsidRDefault="00076B0F" w:rsidP="00076B0F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A</w:t>
            </w:r>
            <w:r w:rsidR="0009552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.</w:t>
            </w: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 </w:t>
            </w:r>
            <w:proofErr w:type="spellStart"/>
            <w:r w:rsidRPr="005D6BE2">
              <w:rPr>
                <w:rFonts w:ascii="Century Gothic" w:hAnsi="Century Gothic" w:cs="TahomaPS-Bold"/>
                <w:i/>
                <w:iCs/>
                <w:sz w:val="22"/>
                <w:szCs w:val="22"/>
              </w:rPr>
              <w:t>m</w:t>
            </w:r>
            <w:r w:rsidRPr="005D6BE2">
              <w:rPr>
                <w:rFonts w:ascii="Cambria Math" w:hAnsi="Cambria Math" w:cs="Cambria Math"/>
                <w:sz w:val="22"/>
                <w:szCs w:val="22"/>
              </w:rPr>
              <w:t>∠</w:t>
            </w:r>
            <w:r w:rsidRPr="005D6BE2">
              <w:rPr>
                <w:rFonts w:ascii="Century Gothic" w:hAnsi="Century Gothic" w:cs="TahomaPS-Bold"/>
                <w:i/>
                <w:iCs/>
                <w:sz w:val="22"/>
                <w:szCs w:val="22"/>
              </w:rPr>
              <w:t>H</w:t>
            </w:r>
            <w:proofErr w:type="spellEnd"/>
            <w:r w:rsidR="005D5BB6" w:rsidRPr="005D6BE2">
              <w:rPr>
                <w:rFonts w:ascii="Century Gothic" w:hAnsi="Century Gothic" w:cs="TahomaPS-Bold"/>
                <w:i/>
                <w:iCs/>
                <w:sz w:val="22"/>
                <w:szCs w:val="22"/>
              </w:rPr>
              <w:t xml:space="preserve"> </w:t>
            </w:r>
            <w:r w:rsidRPr="005D6BE2">
              <w:rPr>
                <w:rFonts w:ascii="Century Gothic" w:hAnsi="Century Gothic" w:cs="TahomaPS-Bold"/>
                <w:sz w:val="22"/>
                <w:szCs w:val="22"/>
              </w:rPr>
              <w:t>is the smallest</w:t>
            </w:r>
            <w:r w:rsidR="0009552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ab/>
            </w:r>
            <w:r w:rsidR="0009552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ab/>
            </w: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B</w:t>
            </w:r>
            <w:r w:rsidR="0009552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.</w:t>
            </w: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 </w:t>
            </w:r>
            <w:proofErr w:type="spellStart"/>
            <w:r w:rsidRPr="005D6BE2">
              <w:rPr>
                <w:rFonts w:ascii="Century Gothic" w:hAnsi="Century Gothic" w:cs="TahomaPS-Bold"/>
                <w:i/>
                <w:iCs/>
                <w:sz w:val="22"/>
                <w:szCs w:val="22"/>
              </w:rPr>
              <w:t>m</w:t>
            </w:r>
            <w:r w:rsidRPr="005D6BE2">
              <w:rPr>
                <w:rFonts w:ascii="Cambria Math" w:hAnsi="Cambria Math" w:cs="Cambria Math"/>
                <w:sz w:val="22"/>
                <w:szCs w:val="22"/>
              </w:rPr>
              <w:t>∠</w:t>
            </w:r>
            <w:r w:rsidRPr="005D6BE2">
              <w:rPr>
                <w:rFonts w:ascii="Century Gothic" w:hAnsi="Century Gothic" w:cs="TahomaPS-Bold"/>
                <w:i/>
                <w:iCs/>
                <w:sz w:val="22"/>
                <w:szCs w:val="22"/>
              </w:rPr>
              <w:t>H</w:t>
            </w:r>
            <w:proofErr w:type="spellEnd"/>
            <w:r w:rsidR="005D5BB6" w:rsidRPr="005D6BE2">
              <w:rPr>
                <w:rFonts w:ascii="Century Gothic" w:hAnsi="Century Gothic" w:cs="TahomaPS-Bold"/>
                <w:i/>
                <w:iCs/>
                <w:sz w:val="22"/>
                <w:szCs w:val="22"/>
              </w:rPr>
              <w:t xml:space="preserve"> </w:t>
            </w:r>
            <w:r w:rsidRPr="005D6BE2">
              <w:rPr>
                <w:rFonts w:ascii="Century Gothic" w:hAnsi="Century Gothic" w:cs="TahomaPS-Bold"/>
                <w:sz w:val="22"/>
                <w:szCs w:val="22"/>
              </w:rPr>
              <w:t>is the largest</w:t>
            </w:r>
            <w:r w:rsidR="0009552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ab/>
            </w:r>
            <w:r w:rsidR="0009552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ab/>
            </w:r>
          </w:p>
          <w:p w14:paraId="4E08D00E" w14:textId="51F058AD" w:rsidR="00076B0F" w:rsidRPr="005D6BE2" w:rsidRDefault="00076B0F" w:rsidP="00076B0F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C</w:t>
            </w:r>
            <w:r w:rsidR="0009552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.</w:t>
            </w: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 </w:t>
            </w:r>
            <w:proofErr w:type="spellStart"/>
            <w:r w:rsidRPr="005D6BE2">
              <w:rPr>
                <w:rFonts w:ascii="Century Gothic" w:hAnsi="Century Gothic" w:cs="TahomaPS-Bold"/>
                <w:i/>
                <w:iCs/>
                <w:sz w:val="22"/>
                <w:szCs w:val="22"/>
              </w:rPr>
              <w:t>m</w:t>
            </w:r>
            <w:r w:rsidRPr="005D6BE2">
              <w:rPr>
                <w:rFonts w:ascii="Cambria Math" w:hAnsi="Cambria Math" w:cs="Cambria Math"/>
                <w:sz w:val="22"/>
                <w:szCs w:val="22"/>
              </w:rPr>
              <w:t>∠</w:t>
            </w:r>
            <w:r w:rsidRPr="005D6BE2">
              <w:rPr>
                <w:rFonts w:ascii="Century Gothic" w:hAnsi="Century Gothic" w:cs="TahomaPS-Bold"/>
                <w:i/>
                <w:iCs/>
                <w:sz w:val="22"/>
                <w:szCs w:val="22"/>
              </w:rPr>
              <w:t>I</w:t>
            </w:r>
            <w:proofErr w:type="spellEnd"/>
            <w:r w:rsidRPr="005D6BE2">
              <w:rPr>
                <w:rFonts w:ascii="Century Gothic" w:hAnsi="Century Gothic" w:cs="TahomaPS-Bold"/>
                <w:i/>
                <w:iCs/>
                <w:sz w:val="22"/>
                <w:szCs w:val="22"/>
              </w:rPr>
              <w:t xml:space="preserve"> </w:t>
            </w:r>
            <w:r w:rsidRPr="005D6BE2">
              <w:rPr>
                <w:rFonts w:ascii="Century Gothic" w:hAnsi="Century Gothic" w:cs="TahomaPS-Bold"/>
                <w:sz w:val="22"/>
                <w:szCs w:val="22"/>
              </w:rPr>
              <w:t>is the smallest</w:t>
            </w:r>
            <w:r w:rsidR="0009552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ab/>
            </w:r>
            <w:r w:rsidR="0009552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ab/>
            </w: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D</w:t>
            </w:r>
            <w:r w:rsidR="0009552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.</w:t>
            </w: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 </w:t>
            </w:r>
            <w:proofErr w:type="spellStart"/>
            <w:r w:rsidRPr="005D6BE2">
              <w:rPr>
                <w:rFonts w:ascii="Century Gothic" w:hAnsi="Century Gothic" w:cs="TahomaPS-Bold"/>
                <w:i/>
                <w:iCs/>
                <w:sz w:val="22"/>
                <w:szCs w:val="22"/>
              </w:rPr>
              <w:t>m</w:t>
            </w:r>
            <w:r w:rsidRPr="005D6BE2">
              <w:rPr>
                <w:rFonts w:ascii="Cambria Math" w:hAnsi="Cambria Math" w:cs="Cambria Math"/>
                <w:sz w:val="22"/>
                <w:szCs w:val="22"/>
              </w:rPr>
              <w:t>∠</w:t>
            </w:r>
            <w:r w:rsidRPr="005D6BE2">
              <w:rPr>
                <w:rFonts w:ascii="Century Gothic" w:hAnsi="Century Gothic" w:cs="TahomaPS-Bold"/>
                <w:i/>
                <w:iCs/>
                <w:sz w:val="22"/>
                <w:szCs w:val="22"/>
              </w:rPr>
              <w:t>I</w:t>
            </w:r>
            <w:proofErr w:type="spellEnd"/>
            <w:r w:rsidRPr="005D6BE2">
              <w:rPr>
                <w:rFonts w:ascii="Century Gothic" w:hAnsi="Century Gothic" w:cs="TahomaPS-Bold"/>
                <w:i/>
                <w:iCs/>
                <w:sz w:val="22"/>
                <w:szCs w:val="22"/>
              </w:rPr>
              <w:t xml:space="preserve"> </w:t>
            </w:r>
            <w:r w:rsidRPr="005D6BE2">
              <w:rPr>
                <w:rFonts w:ascii="Century Gothic" w:hAnsi="Century Gothic" w:cs="TahomaPS-Bold"/>
                <w:sz w:val="22"/>
                <w:szCs w:val="22"/>
              </w:rPr>
              <w:t>is the largest</w:t>
            </w:r>
          </w:p>
          <w:p w14:paraId="432281E0" w14:textId="5CD79529" w:rsidR="00076B0F" w:rsidRPr="005D6BE2" w:rsidRDefault="00076B0F" w:rsidP="00076B0F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sz w:val="22"/>
                <w:szCs w:val="22"/>
              </w:rPr>
            </w:pPr>
          </w:p>
          <w:p w14:paraId="32F1D7B8" w14:textId="03A36078" w:rsidR="00076B0F" w:rsidRPr="005D6BE2" w:rsidRDefault="00076B0F" w:rsidP="00076B0F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</w:p>
        </w:tc>
      </w:tr>
      <w:tr w:rsidR="00E21285" w:rsidRPr="005D6BE2" w14:paraId="56AE0298" w14:textId="77777777" w:rsidTr="005D6BE2">
        <w:tc>
          <w:tcPr>
            <w:tcW w:w="10404" w:type="dxa"/>
            <w:gridSpan w:val="7"/>
          </w:tcPr>
          <w:p w14:paraId="449E6485" w14:textId="6A01B091" w:rsidR="00E21285" w:rsidRPr="005D6BE2" w:rsidRDefault="00095522" w:rsidP="00076B0F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lastRenderedPageBreak/>
              <w:t>1</w:t>
            </w:r>
            <w:r w:rsidR="005D6BE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3</w:t>
            </w:r>
            <w:r w:rsidR="00E42C3B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. </w:t>
            </w:r>
            <w:r w:rsidR="00E21285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Let p=Two angles are adjacent. Let q=They share a common side.</w:t>
            </w:r>
          </w:p>
          <w:p w14:paraId="605589EB" w14:textId="0F88C80A" w:rsidR="00E21285" w:rsidRPr="005D6BE2" w:rsidRDefault="00E21285" w:rsidP="00076B0F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Write the conditional statement </w:t>
            </w:r>
            <w:proofErr w:type="spellStart"/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p→q</w:t>
            </w:r>
            <w:proofErr w:type="spellEnd"/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. </w:t>
            </w:r>
            <w:r w:rsidR="005D6BE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Now write the</w:t>
            </w: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 inverse, converse, </w:t>
            </w:r>
            <w:r w:rsidR="005D6BE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and </w:t>
            </w: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contrapositive.</w:t>
            </w:r>
          </w:p>
          <w:p w14:paraId="4C98E173" w14:textId="77777777" w:rsidR="00E42C3B" w:rsidRPr="005D6BE2" w:rsidRDefault="00E42C3B" w:rsidP="00076B0F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sz w:val="22"/>
                <w:szCs w:val="22"/>
              </w:rPr>
            </w:pPr>
          </w:p>
          <w:p w14:paraId="200DD3E4" w14:textId="77777777" w:rsidR="00E42C3B" w:rsidRPr="005D6BE2" w:rsidRDefault="00E42C3B" w:rsidP="00076B0F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sz w:val="22"/>
                <w:szCs w:val="22"/>
              </w:rPr>
            </w:pPr>
          </w:p>
          <w:p w14:paraId="4D86A6DF" w14:textId="77777777" w:rsidR="00E42C3B" w:rsidRPr="005D6BE2" w:rsidRDefault="00E42C3B" w:rsidP="00076B0F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sz w:val="22"/>
                <w:szCs w:val="22"/>
              </w:rPr>
            </w:pPr>
          </w:p>
          <w:p w14:paraId="41BC9912" w14:textId="77777777" w:rsidR="00E42C3B" w:rsidRPr="005D6BE2" w:rsidRDefault="00E42C3B" w:rsidP="00076B0F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sz w:val="22"/>
                <w:szCs w:val="22"/>
              </w:rPr>
            </w:pPr>
          </w:p>
          <w:p w14:paraId="635533B8" w14:textId="6A640EC7" w:rsidR="00E42C3B" w:rsidRPr="005D6BE2" w:rsidRDefault="00E42C3B" w:rsidP="00076B0F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sz w:val="22"/>
                <w:szCs w:val="22"/>
              </w:rPr>
            </w:pPr>
          </w:p>
        </w:tc>
      </w:tr>
      <w:tr w:rsidR="001B398A" w:rsidRPr="005D6BE2" w14:paraId="5B84C494" w14:textId="77777777" w:rsidTr="005D6BE2">
        <w:tc>
          <w:tcPr>
            <w:tcW w:w="10404" w:type="dxa"/>
            <w:gridSpan w:val="7"/>
          </w:tcPr>
          <w:p w14:paraId="0F764FC3" w14:textId="653BB2FB" w:rsidR="001B398A" w:rsidRPr="005D6BE2" w:rsidRDefault="00095522" w:rsidP="00076B0F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1</w:t>
            </w:r>
            <w:r w:rsidR="005D6BE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4</w:t>
            </w:r>
            <w:r w:rsidR="001B398A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. Provide a counterexample for the following statement: If an animal has four legs, then it is a dog.</w:t>
            </w:r>
          </w:p>
          <w:p w14:paraId="234D0D2A" w14:textId="77777777" w:rsidR="001B398A" w:rsidRPr="005D6BE2" w:rsidRDefault="001B398A" w:rsidP="00076B0F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sz w:val="22"/>
                <w:szCs w:val="22"/>
              </w:rPr>
            </w:pPr>
          </w:p>
          <w:p w14:paraId="0D6EDA83" w14:textId="77777777" w:rsidR="001B398A" w:rsidRPr="005D6BE2" w:rsidRDefault="001B398A" w:rsidP="00076B0F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sz w:val="22"/>
                <w:szCs w:val="22"/>
              </w:rPr>
            </w:pPr>
          </w:p>
          <w:p w14:paraId="3B7390BF" w14:textId="77777777" w:rsidR="005D6BE2" w:rsidRPr="005D6BE2" w:rsidRDefault="005D6BE2" w:rsidP="00076B0F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sz w:val="22"/>
                <w:szCs w:val="22"/>
              </w:rPr>
            </w:pPr>
          </w:p>
        </w:tc>
      </w:tr>
      <w:tr w:rsidR="00095522" w:rsidRPr="005D6BE2" w14:paraId="07EB7E83" w14:textId="77777777" w:rsidTr="005D6BE2">
        <w:tc>
          <w:tcPr>
            <w:tcW w:w="10404" w:type="dxa"/>
            <w:gridSpan w:val="7"/>
          </w:tcPr>
          <w:p w14:paraId="5A7D3425" w14:textId="5B467BF2" w:rsidR="00095522" w:rsidRPr="005D6BE2" w:rsidRDefault="00095522" w:rsidP="00095522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+ZHIXY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1</w:t>
            </w:r>
            <w:r w:rsidR="005D6BE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5</w:t>
            </w: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. </w:t>
            </w:r>
            <w:r w:rsidRPr="005D6BE2">
              <w:rPr>
                <w:rFonts w:ascii="Century Gothic" w:hAnsi="Century Gothic" w:cs="TahomaPS-Bold+ZHIXYD"/>
                <w:bCs/>
                <w:sz w:val="22"/>
                <w:szCs w:val="22"/>
              </w:rPr>
              <w:t>Identify the hypothesis and conclusion of the conditional: If a triangle is a right triangle, then its two acute angles are complementary.</w:t>
            </w:r>
          </w:p>
          <w:p w14:paraId="10465B6B" w14:textId="77777777" w:rsidR="00095522" w:rsidRPr="005D6BE2" w:rsidRDefault="00095522" w:rsidP="00095522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+ZHIXY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TahomaPS-Bold+ZHIXYD"/>
                <w:bCs/>
                <w:sz w:val="22"/>
                <w:szCs w:val="22"/>
              </w:rPr>
              <w:t>What is the converse of the conditional statement?</w:t>
            </w:r>
          </w:p>
          <w:p w14:paraId="762DC187" w14:textId="77777777" w:rsidR="00095522" w:rsidRPr="005D6BE2" w:rsidRDefault="00095522" w:rsidP="00076B0F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sz w:val="22"/>
                <w:szCs w:val="22"/>
              </w:rPr>
            </w:pPr>
          </w:p>
          <w:p w14:paraId="45AC8EB5" w14:textId="70612960" w:rsidR="00095522" w:rsidRPr="005D6BE2" w:rsidRDefault="00095522" w:rsidP="00076B0F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sz w:val="22"/>
                <w:szCs w:val="22"/>
              </w:rPr>
            </w:pPr>
          </w:p>
        </w:tc>
      </w:tr>
      <w:tr w:rsidR="001B398A" w:rsidRPr="005D6BE2" w14:paraId="73654555" w14:textId="77777777" w:rsidTr="005D6BE2">
        <w:trPr>
          <w:trHeight w:val="891"/>
        </w:trPr>
        <w:tc>
          <w:tcPr>
            <w:tcW w:w="10404" w:type="dxa"/>
            <w:gridSpan w:val="7"/>
          </w:tcPr>
          <w:p w14:paraId="0F21B3EF" w14:textId="429C69EF" w:rsidR="001B398A" w:rsidRPr="005D6BE2" w:rsidRDefault="00095522" w:rsidP="00076B0F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1</w:t>
            </w:r>
            <w:r w:rsidR="005D6BE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6</w:t>
            </w:r>
            <w:r w:rsidR="001B398A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. B is between A and C. If AB=3x+2, BC=5x-10, and AC=16, what is the value of x?</w:t>
            </w:r>
          </w:p>
          <w:p w14:paraId="01374044" w14:textId="77777777" w:rsidR="001B398A" w:rsidRPr="005D6BE2" w:rsidRDefault="001B398A" w:rsidP="00076B0F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sz w:val="22"/>
                <w:szCs w:val="22"/>
              </w:rPr>
            </w:pPr>
          </w:p>
          <w:p w14:paraId="11B8A381" w14:textId="77777777" w:rsidR="001B398A" w:rsidRPr="005D6BE2" w:rsidRDefault="001B398A" w:rsidP="00076B0F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sz w:val="22"/>
                <w:szCs w:val="22"/>
              </w:rPr>
            </w:pPr>
          </w:p>
        </w:tc>
      </w:tr>
      <w:tr w:rsidR="00095522" w:rsidRPr="005D6BE2" w14:paraId="74EE14DB" w14:textId="77777777" w:rsidTr="005D6BE2">
        <w:tc>
          <w:tcPr>
            <w:tcW w:w="5049" w:type="dxa"/>
            <w:gridSpan w:val="3"/>
          </w:tcPr>
          <w:p w14:paraId="187466F9" w14:textId="53C7EE64" w:rsidR="00095522" w:rsidRPr="005D6BE2" w:rsidRDefault="005D6BE2" w:rsidP="00E50A73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+ZHIXY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TahomaPS-Bold+ZHIXYD"/>
                <w:bCs/>
                <w:sz w:val="22"/>
                <w:szCs w:val="22"/>
              </w:rPr>
              <w:t>17</w:t>
            </w:r>
            <w:r w:rsidR="00095522" w:rsidRPr="005D6BE2">
              <w:rPr>
                <w:rFonts w:ascii="Century Gothic" w:hAnsi="Century Gothic" w:cs="TahomaPS-Bold+ZHIXYD"/>
                <w:bCs/>
                <w:sz w:val="22"/>
                <w:szCs w:val="22"/>
              </w:rPr>
              <w:t>. What are the values of x, y, and z?</w:t>
            </w:r>
          </w:p>
          <w:p w14:paraId="709C30C0" w14:textId="449F1920" w:rsidR="00095522" w:rsidRPr="005D6BE2" w:rsidRDefault="00095522" w:rsidP="00E50A73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+ZHIXY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drawing>
                <wp:inline distT="0" distB="0" distL="0" distR="0" wp14:anchorId="2693C315" wp14:editId="0DAFCA09">
                  <wp:extent cx="2661920" cy="1046480"/>
                  <wp:effectExtent l="0" t="0" r="5080" b="0"/>
                  <wp:docPr id="6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1920" cy="1046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55" w:type="dxa"/>
            <w:gridSpan w:val="4"/>
          </w:tcPr>
          <w:p w14:paraId="343127A7" w14:textId="0E7AF311" w:rsidR="00095522" w:rsidRPr="005D6BE2" w:rsidRDefault="00095522" w:rsidP="00095522">
            <w:pP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</w:p>
          <w:p w14:paraId="14E37437" w14:textId="47CCD766" w:rsidR="00095522" w:rsidRPr="005D6BE2" w:rsidRDefault="00095522" w:rsidP="00095522">
            <w:pP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</w:p>
        </w:tc>
      </w:tr>
      <w:tr w:rsidR="00095522" w:rsidRPr="005D6BE2" w14:paraId="2D4A93C7" w14:textId="77777777" w:rsidTr="005D6BE2">
        <w:tc>
          <w:tcPr>
            <w:tcW w:w="3366" w:type="dxa"/>
          </w:tcPr>
          <w:p w14:paraId="0128C526" w14:textId="256975CA" w:rsidR="00095522" w:rsidRPr="005D6BE2" w:rsidRDefault="005D6BE2" w:rsidP="00095522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+ZHIXY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TahomaPS-Bold+ZHIXYD"/>
                <w:bCs/>
                <w:sz w:val="22"/>
                <w:szCs w:val="22"/>
              </w:rPr>
              <w:t>18</w:t>
            </w:r>
            <w:r w:rsidR="00095522" w:rsidRPr="005D6BE2">
              <w:rPr>
                <w:rFonts w:ascii="Century Gothic" w:hAnsi="Century Gothic" w:cs="TahomaPS-Bold+ZHIXYD"/>
                <w:bCs/>
                <w:sz w:val="22"/>
                <w:szCs w:val="22"/>
              </w:rPr>
              <w:t xml:space="preserve">. What is </w:t>
            </w:r>
            <w:proofErr w:type="spellStart"/>
            <w:r w:rsidR="00095522" w:rsidRPr="005D6BE2">
              <w:rPr>
                <w:rFonts w:ascii="Century Gothic" w:hAnsi="Century Gothic" w:cs="TahomaPS-Bold"/>
                <w:i/>
                <w:iCs/>
                <w:sz w:val="22"/>
                <w:szCs w:val="22"/>
              </w:rPr>
              <w:t>m</w:t>
            </w:r>
            <w:r w:rsidR="00095522" w:rsidRPr="005D6BE2">
              <w:rPr>
                <w:rFonts w:ascii="Cambria Math" w:hAnsi="Cambria Math" w:cs="Cambria Math"/>
                <w:sz w:val="22"/>
                <w:szCs w:val="22"/>
              </w:rPr>
              <w:t>∠</w:t>
            </w:r>
            <w:r w:rsidR="00095522" w:rsidRPr="005D6BE2">
              <w:rPr>
                <w:rFonts w:ascii="Century Gothic" w:hAnsi="Century Gothic" w:cs="TahomaPS-Bold+ZHIXYD"/>
                <w:bCs/>
                <w:sz w:val="22"/>
                <w:szCs w:val="22"/>
              </w:rPr>
              <w:t>ABC</w:t>
            </w:r>
            <w:proofErr w:type="spellEnd"/>
            <w:r w:rsidR="00095522" w:rsidRPr="005D6BE2">
              <w:rPr>
                <w:rFonts w:ascii="Century Gothic" w:hAnsi="Century Gothic" w:cs="TahomaPS-Bold+ZHIXYD"/>
                <w:bCs/>
                <w:sz w:val="22"/>
                <w:szCs w:val="22"/>
              </w:rPr>
              <w:t>?</w:t>
            </w:r>
          </w:p>
          <w:p w14:paraId="1CEBD2C4" w14:textId="77777777" w:rsidR="00095522" w:rsidRPr="005D6BE2" w:rsidRDefault="00095522" w:rsidP="00095522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+ZHIXYD"/>
                <w:bCs/>
                <w:sz w:val="22"/>
                <w:szCs w:val="22"/>
              </w:rPr>
            </w:pPr>
          </w:p>
          <w:p w14:paraId="507BF0CB" w14:textId="141FF29D" w:rsidR="00095522" w:rsidRPr="005D6BE2" w:rsidRDefault="00095522" w:rsidP="00095522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+ZHIXY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drawing>
                <wp:inline distT="0" distB="0" distL="0" distR="0" wp14:anchorId="28AB202B" wp14:editId="47FDDA44">
                  <wp:extent cx="1163256" cy="914400"/>
                  <wp:effectExtent l="0" t="0" r="5715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3256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  <w:gridSpan w:val="5"/>
          </w:tcPr>
          <w:p w14:paraId="018E315D" w14:textId="62266ED0" w:rsidR="00095522" w:rsidRPr="005D6BE2" w:rsidRDefault="005D6BE2" w:rsidP="005D6BE2">
            <w:pPr>
              <w:tabs>
                <w:tab w:val="left" w:pos="3126"/>
              </w:tabs>
              <w:rPr>
                <w:rFonts w:ascii="Century Gothic" w:hAnsi="Century Gothic" w:cs="TahomaPS-Bold+ZHIXY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TahomaPS-Bold+ZHIXYD"/>
                <w:bCs/>
                <w:sz w:val="22"/>
                <w:szCs w:val="22"/>
              </w:rPr>
              <w:t>19</w:t>
            </w:r>
            <w:r w:rsidR="00095522" w:rsidRPr="005D6BE2">
              <w:rPr>
                <w:rFonts w:ascii="Century Gothic" w:hAnsi="Century Gothic" w:cs="TahomaPS-Bold+ZHIXYD"/>
                <w:bCs/>
                <w:sz w:val="22"/>
                <w:szCs w:val="22"/>
              </w:rPr>
              <w:t xml:space="preserve">. What can you conclude </w:t>
            </w:r>
            <w:proofErr w:type="gramStart"/>
            <w:r w:rsidR="00095522" w:rsidRPr="005D6BE2">
              <w:rPr>
                <w:rFonts w:ascii="Century Gothic" w:hAnsi="Century Gothic" w:cs="TahomaPS-Bold+ZHIXYD"/>
                <w:bCs/>
                <w:sz w:val="22"/>
                <w:szCs w:val="22"/>
              </w:rPr>
              <w:t xml:space="preserve">about </w:t>
            </w:r>
            <w:proofErr w:type="gramEnd"/>
            <w:r w:rsidR="00095522" w:rsidRPr="005D6BE2">
              <w:rPr>
                <w:rFonts w:ascii="Century Gothic" w:hAnsi="Century Gothic" w:cs="TahomaPS-Bold+ZHIXYD"/>
                <w:bCs/>
                <w:position w:val="-4"/>
                <w:sz w:val="22"/>
                <w:szCs w:val="22"/>
              </w:rPr>
              <w:object w:dxaOrig="300" w:dyaOrig="320" w14:anchorId="5689A631">
                <v:shape id="_x0000_i1026" type="#_x0000_t75" style="width:15pt;height:16pt" o:ole="">
                  <v:imagedata r:id="rId14" o:title=""/>
                </v:shape>
                <o:OLEObject Type="Embed" ProgID="Equation.DSMT4" ShapeID="_x0000_i1026" DrawAspect="Content" ObjectID="_1605528802" r:id="rId19"/>
              </w:object>
            </w:r>
            <w:r w:rsidR="00095522" w:rsidRPr="005D6BE2">
              <w:rPr>
                <w:rFonts w:ascii="Century Gothic" w:hAnsi="Century Gothic" w:cs="TahomaPS-Bold+ZHIXYD"/>
                <w:bCs/>
                <w:sz w:val="22"/>
                <w:szCs w:val="22"/>
              </w:rPr>
              <w:t>?</w:t>
            </w:r>
          </w:p>
          <w:p w14:paraId="33C28B1F" w14:textId="77777777" w:rsidR="00095522" w:rsidRPr="005D6BE2" w:rsidRDefault="00095522" w:rsidP="00095522">
            <w:pP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drawing>
                <wp:inline distT="0" distB="0" distL="0" distR="0" wp14:anchorId="2AC1A0C3" wp14:editId="6141306E">
                  <wp:extent cx="1099358" cy="1051560"/>
                  <wp:effectExtent l="0" t="0" r="0" b="0"/>
                  <wp:docPr id="14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9358" cy="1051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05264C1" w14:textId="470876C8" w:rsidR="005D6BE2" w:rsidRPr="005D6BE2" w:rsidRDefault="005D6BE2" w:rsidP="00095522">
            <w:pP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</w:p>
        </w:tc>
        <w:tc>
          <w:tcPr>
            <w:tcW w:w="3366" w:type="dxa"/>
          </w:tcPr>
          <w:p w14:paraId="14056043" w14:textId="75C57911" w:rsidR="00095522" w:rsidRPr="005D6BE2" w:rsidRDefault="00095522" w:rsidP="005D6BE2">
            <w:pP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</w:p>
        </w:tc>
      </w:tr>
      <w:tr w:rsidR="0017207A" w:rsidRPr="005D6BE2" w14:paraId="3B7B6CFA" w14:textId="77777777" w:rsidTr="005D6BE2">
        <w:tc>
          <w:tcPr>
            <w:tcW w:w="10404" w:type="dxa"/>
            <w:gridSpan w:val="7"/>
          </w:tcPr>
          <w:p w14:paraId="08F85FAF" w14:textId="495FE72C" w:rsidR="0017207A" w:rsidRPr="005D6BE2" w:rsidRDefault="0017207A" w:rsidP="0017207A">
            <w:pP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</w:p>
        </w:tc>
      </w:tr>
      <w:tr w:rsidR="0017207A" w:rsidRPr="005D6BE2" w14:paraId="6185FE25" w14:textId="77777777" w:rsidTr="005D6BE2">
        <w:tc>
          <w:tcPr>
            <w:tcW w:w="3366" w:type="dxa"/>
          </w:tcPr>
          <w:p w14:paraId="033ED415" w14:textId="77777777" w:rsidR="0017207A" w:rsidRDefault="0017207A" w:rsidP="00DE554F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+ZHIXYD"/>
                <w:bCs/>
                <w:sz w:val="22"/>
                <w:szCs w:val="22"/>
              </w:rPr>
            </w:pPr>
          </w:p>
          <w:p w14:paraId="1C5ADC35" w14:textId="77777777" w:rsidR="005D6BE2" w:rsidRDefault="005D6BE2" w:rsidP="00DE554F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+ZHIXYD"/>
                <w:bCs/>
                <w:sz w:val="22"/>
                <w:szCs w:val="22"/>
              </w:rPr>
            </w:pPr>
          </w:p>
          <w:p w14:paraId="64BEA808" w14:textId="77777777" w:rsidR="005D6BE2" w:rsidRDefault="005D6BE2" w:rsidP="00DE554F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+ZHIXYD"/>
                <w:bCs/>
                <w:sz w:val="22"/>
                <w:szCs w:val="22"/>
              </w:rPr>
            </w:pPr>
          </w:p>
          <w:p w14:paraId="01413664" w14:textId="77777777" w:rsidR="005D6BE2" w:rsidRDefault="005D6BE2" w:rsidP="00DE554F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+ZHIXYD"/>
                <w:bCs/>
                <w:sz w:val="22"/>
                <w:szCs w:val="22"/>
              </w:rPr>
            </w:pPr>
          </w:p>
          <w:p w14:paraId="5E2356AA" w14:textId="1807AEBF" w:rsidR="005D6BE2" w:rsidRPr="005D6BE2" w:rsidRDefault="005D6BE2" w:rsidP="00DE554F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+ZHIXYD"/>
                <w:bCs/>
                <w:sz w:val="22"/>
                <w:szCs w:val="22"/>
              </w:rPr>
            </w:pPr>
          </w:p>
        </w:tc>
        <w:tc>
          <w:tcPr>
            <w:tcW w:w="3672" w:type="dxa"/>
            <w:gridSpan w:val="5"/>
          </w:tcPr>
          <w:p w14:paraId="149C9DF9" w14:textId="7F3464B0" w:rsidR="0017207A" w:rsidRPr="005D6BE2" w:rsidRDefault="0017207A" w:rsidP="0017207A">
            <w:pP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</w:p>
        </w:tc>
        <w:tc>
          <w:tcPr>
            <w:tcW w:w="3366" w:type="dxa"/>
          </w:tcPr>
          <w:p w14:paraId="58A58902" w14:textId="42FD54B0" w:rsidR="00095522" w:rsidRPr="005D6BE2" w:rsidRDefault="00095522" w:rsidP="0017207A">
            <w:pP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</w:p>
        </w:tc>
      </w:tr>
      <w:tr w:rsidR="0017207A" w:rsidRPr="005D6BE2" w14:paraId="324717B6" w14:textId="77777777" w:rsidTr="005D6BE2">
        <w:tc>
          <w:tcPr>
            <w:tcW w:w="10404" w:type="dxa"/>
            <w:gridSpan w:val="7"/>
          </w:tcPr>
          <w:p w14:paraId="2F13EEDA" w14:textId="5700A086" w:rsidR="0017207A" w:rsidRPr="005D6BE2" w:rsidRDefault="0017207A" w:rsidP="0017207A">
            <w:pPr>
              <w:rPr>
                <w:rFonts w:ascii="Century Gothic" w:hAnsi="Century Gothic" w:cs="TahomaPS-Bold+ZHIXY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TahomaPS-Bold+ZHIXYD"/>
                <w:bCs/>
                <w:sz w:val="22"/>
                <w:szCs w:val="22"/>
              </w:rPr>
              <w:lastRenderedPageBreak/>
              <w:t>2</w:t>
            </w:r>
            <w:r w:rsidR="005D6BE2">
              <w:rPr>
                <w:rFonts w:ascii="Century Gothic" w:hAnsi="Century Gothic" w:cs="TahomaPS-Bold+ZHIXYD"/>
                <w:bCs/>
                <w:sz w:val="22"/>
                <w:szCs w:val="22"/>
              </w:rPr>
              <w:t>0</w:t>
            </w:r>
            <w:r w:rsidRPr="005D6BE2">
              <w:rPr>
                <w:rFonts w:ascii="Century Gothic" w:hAnsi="Century Gothic" w:cs="TahomaPS-Bold+ZHIXYD"/>
                <w:bCs/>
                <w:sz w:val="22"/>
                <w:szCs w:val="22"/>
              </w:rPr>
              <w:t>-</w:t>
            </w:r>
            <w:r w:rsidR="005D6BE2">
              <w:rPr>
                <w:rFonts w:ascii="Century Gothic" w:hAnsi="Century Gothic" w:cs="TahomaPS-Bold+ZHIXYD"/>
                <w:bCs/>
                <w:sz w:val="22"/>
                <w:szCs w:val="22"/>
              </w:rPr>
              <w:t>22</w:t>
            </w:r>
            <w:r w:rsidRPr="005D6BE2">
              <w:rPr>
                <w:rFonts w:ascii="Century Gothic" w:hAnsi="Century Gothic" w:cs="TahomaPS-Bold+ZHIXYD"/>
                <w:bCs/>
                <w:sz w:val="22"/>
                <w:szCs w:val="22"/>
              </w:rPr>
              <w:t xml:space="preserve">: By what method can the triangles be proven congruent? </w:t>
            </w:r>
          </w:p>
          <w:p w14:paraId="0338BA13" w14:textId="2ABEFCAF" w:rsidR="0017207A" w:rsidRPr="005D6BE2" w:rsidRDefault="0017207A" w:rsidP="0017207A">
            <w:pP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  <w:r w:rsidRPr="005D6BE2">
              <w:rPr>
                <w:rFonts w:ascii="Century Gothic" w:hAnsi="Century Gothic" w:cs="TahomaPS-Bold+ZHIXYD"/>
                <w:bCs/>
                <w:sz w:val="22"/>
                <w:szCs w:val="22"/>
              </w:rPr>
              <w:t>Write a congruent statement for the triangles.</w:t>
            </w:r>
          </w:p>
        </w:tc>
      </w:tr>
      <w:tr w:rsidR="0017207A" w:rsidRPr="005D6BE2" w14:paraId="66758FDA" w14:textId="77777777" w:rsidTr="005D6BE2">
        <w:tc>
          <w:tcPr>
            <w:tcW w:w="3366" w:type="dxa"/>
          </w:tcPr>
          <w:p w14:paraId="208C7413" w14:textId="7F453345" w:rsidR="0017207A" w:rsidRPr="005D6BE2" w:rsidRDefault="0017207A" w:rsidP="00DE554F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+ZHIXY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TahomaPS-Bold+ZHIXYD"/>
                <w:bCs/>
                <w:sz w:val="22"/>
                <w:szCs w:val="22"/>
              </w:rPr>
              <w:t>2</w:t>
            </w:r>
            <w:r w:rsidR="005D6BE2">
              <w:rPr>
                <w:rFonts w:ascii="Century Gothic" w:hAnsi="Century Gothic" w:cs="TahomaPS-Bold+ZHIXYD"/>
                <w:bCs/>
                <w:sz w:val="22"/>
                <w:szCs w:val="22"/>
              </w:rPr>
              <w:t>0</w:t>
            </w:r>
            <w:r w:rsidRPr="005D6BE2">
              <w:rPr>
                <w:rFonts w:ascii="Century Gothic" w:hAnsi="Century Gothic" w:cs="TahomaPS-Bold+ZHIXYD"/>
                <w:bCs/>
                <w:sz w:val="22"/>
                <w:szCs w:val="22"/>
              </w:rPr>
              <w:t>.</w:t>
            </w:r>
          </w:p>
          <w:p w14:paraId="4EC61F5A" w14:textId="339CCAEB" w:rsidR="0017207A" w:rsidRPr="005D6BE2" w:rsidRDefault="0017207A" w:rsidP="00DE554F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+ZHIXY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TahomaPS-Bold+ZHIXYD"/>
                <w:bCs/>
                <w:noProof/>
                <w:sz w:val="22"/>
                <w:szCs w:val="22"/>
              </w:rPr>
              <w:drawing>
                <wp:inline distT="0" distB="0" distL="0" distR="0" wp14:anchorId="083DA35D" wp14:editId="4F9C20A2">
                  <wp:extent cx="2001520" cy="1097280"/>
                  <wp:effectExtent l="0" t="0" r="5080" b="0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1520" cy="1097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  <w:gridSpan w:val="5"/>
          </w:tcPr>
          <w:p w14:paraId="0AA528B7" w14:textId="78EE0074" w:rsidR="0017207A" w:rsidRPr="005D6BE2" w:rsidRDefault="0017207A" w:rsidP="0017207A">
            <w:pP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t>2</w:t>
            </w:r>
            <w:r w:rsid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t>1</w:t>
            </w:r>
            <w:r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t>.</w:t>
            </w:r>
          </w:p>
          <w:p w14:paraId="21ADA646" w14:textId="2B448026" w:rsidR="0017207A" w:rsidRPr="005D6BE2" w:rsidRDefault="0017207A" w:rsidP="0017207A">
            <w:pP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drawing>
                <wp:inline distT="0" distB="0" distL="0" distR="0" wp14:anchorId="7DF4F6E3" wp14:editId="0E6F9416">
                  <wp:extent cx="1916583" cy="914400"/>
                  <wp:effectExtent l="0" t="0" r="0" b="0"/>
                  <wp:docPr id="12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6583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66" w:type="dxa"/>
          </w:tcPr>
          <w:p w14:paraId="1081C8F2" w14:textId="1EDB8F2C" w:rsidR="0017207A" w:rsidRPr="005D6BE2" w:rsidRDefault="005D6BE2" w:rsidP="0017207A">
            <w:pP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  <w: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t>22</w:t>
            </w:r>
            <w:r w:rsidR="0017207A"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t>.</w:t>
            </w:r>
          </w:p>
          <w:p w14:paraId="71D61802" w14:textId="77777777" w:rsidR="0017207A" w:rsidRPr="005D6BE2" w:rsidRDefault="001C1F4B" w:rsidP="0017207A">
            <w:pP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drawing>
                <wp:inline distT="0" distB="0" distL="0" distR="0" wp14:anchorId="2C58378B" wp14:editId="235EEEF9">
                  <wp:extent cx="2001520" cy="1087120"/>
                  <wp:effectExtent l="0" t="0" r="5080" b="5080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1520" cy="1087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DD09875" w14:textId="0C027EA8" w:rsidR="00095522" w:rsidRPr="005D6BE2" w:rsidRDefault="00095522" w:rsidP="0017207A">
            <w:pP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</w:p>
        </w:tc>
      </w:tr>
      <w:tr w:rsidR="00DE554F" w:rsidRPr="005D6BE2" w14:paraId="53DA0DE1" w14:textId="77777777" w:rsidTr="005D6BE2">
        <w:tc>
          <w:tcPr>
            <w:tcW w:w="5688" w:type="dxa"/>
            <w:gridSpan w:val="4"/>
          </w:tcPr>
          <w:p w14:paraId="489256A9" w14:textId="536C98B3" w:rsidR="00DE554F" w:rsidRPr="005D6BE2" w:rsidRDefault="005D6BE2" w:rsidP="00DE554F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+ZHIXYD"/>
                <w:bCs/>
                <w:sz w:val="22"/>
                <w:szCs w:val="22"/>
              </w:rPr>
            </w:pPr>
            <w:r>
              <w:rPr>
                <w:rFonts w:ascii="Century Gothic" w:hAnsi="Century Gothic" w:cs="TahomaPS-Bold+ZHIXYD"/>
                <w:bCs/>
                <w:sz w:val="22"/>
                <w:szCs w:val="22"/>
              </w:rPr>
              <w:t>23</w:t>
            </w:r>
            <w:r w:rsidR="00DE554F" w:rsidRPr="005D6BE2">
              <w:rPr>
                <w:rFonts w:ascii="Century Gothic" w:hAnsi="Century Gothic" w:cs="TahomaPS-Bold+ZHIXYD"/>
                <w:bCs/>
                <w:sz w:val="22"/>
                <w:szCs w:val="22"/>
              </w:rPr>
              <w:t>. Reorder the reasons of the following proof to match the correct statements.</w:t>
            </w:r>
          </w:p>
        </w:tc>
        <w:tc>
          <w:tcPr>
            <w:tcW w:w="4716" w:type="dxa"/>
            <w:gridSpan w:val="3"/>
          </w:tcPr>
          <w:p w14:paraId="3D63F532" w14:textId="77777777" w:rsidR="00DE554F" w:rsidRPr="005D6BE2" w:rsidRDefault="00DE554F" w:rsidP="005D5BB6">
            <w:pPr>
              <w:jc w:val="right"/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drawing>
                <wp:inline distT="0" distB="0" distL="0" distR="0" wp14:anchorId="4B7FE29D" wp14:editId="270CB5BE">
                  <wp:extent cx="2661920" cy="1564640"/>
                  <wp:effectExtent l="0" t="0" r="5080" b="1016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1920" cy="156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1137E1E" w14:textId="2DA50015" w:rsidR="00095522" w:rsidRPr="005D6BE2" w:rsidRDefault="00095522" w:rsidP="005D5BB6">
            <w:pPr>
              <w:jc w:val="right"/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</w:p>
        </w:tc>
      </w:tr>
      <w:tr w:rsidR="008B4792" w:rsidRPr="005D6BE2" w14:paraId="402DC7FA" w14:textId="77777777" w:rsidTr="005D6BE2">
        <w:tc>
          <w:tcPr>
            <w:tcW w:w="10404" w:type="dxa"/>
            <w:gridSpan w:val="7"/>
          </w:tcPr>
          <w:p w14:paraId="6A7FB41E" w14:textId="28020D1F" w:rsidR="008B4792" w:rsidRPr="005D6BE2" w:rsidRDefault="008B4792" w:rsidP="00CB43D1">
            <w:pP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</w:p>
        </w:tc>
      </w:tr>
      <w:tr w:rsidR="008B4792" w:rsidRPr="005D6BE2" w14:paraId="309A6671" w14:textId="77777777" w:rsidTr="005D6BE2">
        <w:tc>
          <w:tcPr>
            <w:tcW w:w="10404" w:type="dxa"/>
            <w:gridSpan w:val="7"/>
          </w:tcPr>
          <w:p w14:paraId="40088195" w14:textId="5B9D5A80" w:rsidR="008B4792" w:rsidRPr="005D6BE2" w:rsidRDefault="002505FE" w:rsidP="00CB43D1">
            <w:pP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  <w: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t>24</w:t>
            </w:r>
            <w:r w:rsidR="008B4792"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t>. The vertex angle of an isosceles triangle is three times the measure of a base angle. What is the measure of the vertex angle?</w:t>
            </w:r>
          </w:p>
          <w:p w14:paraId="3A4CDBBD" w14:textId="77777777" w:rsidR="008B4792" w:rsidRPr="005D6BE2" w:rsidRDefault="008B4792" w:rsidP="00CB43D1">
            <w:pP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</w:p>
          <w:p w14:paraId="5038DD9B" w14:textId="677CF67A" w:rsidR="008B4792" w:rsidRPr="005D6BE2" w:rsidRDefault="008B4792" w:rsidP="00CB43D1">
            <w:pP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</w:p>
        </w:tc>
      </w:tr>
      <w:tr w:rsidR="008B4792" w:rsidRPr="005D6BE2" w14:paraId="254A3D3A" w14:textId="77777777" w:rsidTr="005D6BE2">
        <w:tc>
          <w:tcPr>
            <w:tcW w:w="10404" w:type="dxa"/>
            <w:gridSpan w:val="7"/>
          </w:tcPr>
          <w:p w14:paraId="14F547F2" w14:textId="78EFD5FF" w:rsidR="008B4792" w:rsidRPr="005D6BE2" w:rsidRDefault="002505FE" w:rsidP="00CB43D1">
            <w:pP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  <w: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t>25</w:t>
            </w:r>
            <w:r w:rsidR="008B4792"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t>. Two sides of a triangle are 4 cm and 9 cm. What are possible lengths for the third side?</w:t>
            </w:r>
          </w:p>
          <w:p w14:paraId="468905BB" w14:textId="77777777" w:rsidR="008B4792" w:rsidRPr="005D6BE2" w:rsidRDefault="008B4792" w:rsidP="00CB43D1">
            <w:pP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</w:p>
          <w:p w14:paraId="6A21947C" w14:textId="649DCE03" w:rsidR="008B4792" w:rsidRPr="005D6BE2" w:rsidRDefault="008B4792" w:rsidP="00CB43D1">
            <w:pP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</w:p>
        </w:tc>
      </w:tr>
      <w:tr w:rsidR="008B4792" w:rsidRPr="005D6BE2" w14:paraId="2B0D2F20" w14:textId="77777777" w:rsidTr="005D6BE2">
        <w:tc>
          <w:tcPr>
            <w:tcW w:w="10404" w:type="dxa"/>
            <w:gridSpan w:val="7"/>
          </w:tcPr>
          <w:p w14:paraId="33D59DCA" w14:textId="045B3BE0" w:rsidR="008B4792" w:rsidRPr="005D6BE2" w:rsidRDefault="002505FE" w:rsidP="00CB43D1">
            <w:pP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  <w: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t>26</w:t>
            </w:r>
            <w:r w:rsidR="008B4792"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t>. Can a tr</w:t>
            </w:r>
            <w:r w:rsidR="002724CB"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t>iangle be formed with side leng</w:t>
            </w:r>
            <w:r w:rsidR="008B4792"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t>t</w:t>
            </w:r>
            <w:r w:rsidR="002724CB"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t>h</w:t>
            </w:r>
            <w:r w:rsidR="008B4792"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t>s that are 4, 9, and 12? Explain.</w:t>
            </w:r>
          </w:p>
          <w:p w14:paraId="6BAFFC3B" w14:textId="77777777" w:rsidR="008B4792" w:rsidRPr="005D6BE2" w:rsidRDefault="008B4792" w:rsidP="00CB43D1">
            <w:pP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</w:p>
          <w:p w14:paraId="4CA32D49" w14:textId="77777777" w:rsidR="008B4792" w:rsidRPr="005D6BE2" w:rsidRDefault="008B4792" w:rsidP="00CB43D1">
            <w:pP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</w:p>
        </w:tc>
      </w:tr>
      <w:tr w:rsidR="008B4792" w:rsidRPr="005D6BE2" w14:paraId="6A714273" w14:textId="77777777" w:rsidTr="005D6BE2">
        <w:tc>
          <w:tcPr>
            <w:tcW w:w="10404" w:type="dxa"/>
            <w:gridSpan w:val="7"/>
          </w:tcPr>
          <w:p w14:paraId="7CCC6005" w14:textId="25F0D099" w:rsidR="008B4792" w:rsidRPr="005D6BE2" w:rsidRDefault="002505FE" w:rsidP="00CB43D1">
            <w:pP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  <w: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t>27</w:t>
            </w:r>
            <w:r w:rsidR="008B4792"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t>. If the perimeter of isosceles triangle XYZ is 40 and XZ=16, what are the possible values for YZ?</w:t>
            </w:r>
          </w:p>
          <w:p w14:paraId="3196B0B6" w14:textId="77777777" w:rsidR="008B4792" w:rsidRPr="005D6BE2" w:rsidRDefault="008B4792" w:rsidP="00CB43D1">
            <w:pP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</w:p>
          <w:p w14:paraId="7FAEA808" w14:textId="1666B221" w:rsidR="008B4792" w:rsidRPr="005D6BE2" w:rsidRDefault="008B4792" w:rsidP="00CB43D1">
            <w:pP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</w:p>
        </w:tc>
      </w:tr>
      <w:tr w:rsidR="00B504F7" w:rsidRPr="005D6BE2" w14:paraId="4AB4B59C" w14:textId="77777777" w:rsidTr="005D6BE2">
        <w:tc>
          <w:tcPr>
            <w:tcW w:w="6408" w:type="dxa"/>
            <w:gridSpan w:val="5"/>
          </w:tcPr>
          <w:p w14:paraId="7D75DCD7" w14:textId="0A2FBD13" w:rsidR="00B504F7" w:rsidRPr="005D6BE2" w:rsidRDefault="002505FE" w:rsidP="00CB43D1">
            <w:pP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  <w: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t>28</w:t>
            </w:r>
            <w:r w:rsidR="00B504F7"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t>. Give the diagram at the right, which of the following must be true?</w:t>
            </w:r>
          </w:p>
          <w:p w14:paraId="58A689A3" w14:textId="578D8216" w:rsidR="00B504F7" w:rsidRPr="005D6BE2" w:rsidRDefault="00B504F7" w:rsidP="00B504F7">
            <w:pPr>
              <w:ind w:left="360"/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t xml:space="preserve">I. </w:t>
            </w:r>
            <w:r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tab/>
              <w:t>e+f=b+c</w:t>
            </w:r>
          </w:p>
          <w:p w14:paraId="45C51E5A" w14:textId="6AC47269" w:rsidR="00B504F7" w:rsidRPr="005D6BE2" w:rsidRDefault="00B504F7" w:rsidP="00B504F7">
            <w:pPr>
              <w:ind w:left="360"/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t xml:space="preserve">II. </w:t>
            </w:r>
            <w:r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tab/>
              <w:t>f+c=a+d</w:t>
            </w:r>
          </w:p>
          <w:p w14:paraId="0D69C50F" w14:textId="0D661FFB" w:rsidR="00B504F7" w:rsidRPr="005D6BE2" w:rsidRDefault="00B504F7" w:rsidP="00B504F7">
            <w:pPr>
              <w:ind w:left="360"/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t xml:space="preserve">III. </w:t>
            </w:r>
            <w:r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tab/>
              <w:t>e+a+c=f+b+d</w:t>
            </w:r>
          </w:p>
          <w:p w14:paraId="2F33560F" w14:textId="4E3B648E" w:rsidR="00B504F7" w:rsidRPr="005D6BE2" w:rsidRDefault="00B504F7" w:rsidP="00CB43D1">
            <w:pP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t>A. I only</w:t>
            </w:r>
            <w:r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tab/>
            </w:r>
            <w:r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tab/>
              <w:t>B. I and III</w:t>
            </w:r>
            <w:r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tab/>
              <w:t>C. I and II</w:t>
            </w:r>
            <w:r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tab/>
              <w:t>D. I, II, and III</w:t>
            </w:r>
          </w:p>
        </w:tc>
        <w:tc>
          <w:tcPr>
            <w:tcW w:w="3996" w:type="dxa"/>
            <w:gridSpan w:val="2"/>
          </w:tcPr>
          <w:p w14:paraId="04479F3E" w14:textId="5F7939D7" w:rsidR="00B504F7" w:rsidRPr="005D6BE2" w:rsidRDefault="00B504F7" w:rsidP="00B504F7">
            <w:pPr>
              <w:jc w:val="right"/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drawing>
                <wp:inline distT="0" distB="0" distL="0" distR="0" wp14:anchorId="48ACD661" wp14:editId="68517C07">
                  <wp:extent cx="1853911" cy="1188720"/>
                  <wp:effectExtent l="0" t="0" r="635" b="5080"/>
                  <wp:docPr id="63" name="Picture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3911" cy="1188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03F28" w:rsidRPr="005D6BE2" w14:paraId="2A1A768C" w14:textId="77777777" w:rsidTr="005D6BE2">
        <w:tc>
          <w:tcPr>
            <w:tcW w:w="10404" w:type="dxa"/>
            <w:gridSpan w:val="7"/>
          </w:tcPr>
          <w:p w14:paraId="7C10C31F" w14:textId="7F4B7EE2" w:rsidR="00403F28" w:rsidRPr="005D6BE2" w:rsidRDefault="002505FE" w:rsidP="00CB43D1">
            <w:pPr>
              <w:rPr>
                <w:rFonts w:ascii="Century Gothic" w:hAnsi="Century Gothic" w:cs="TahomaPS-Bold"/>
                <w:bCs/>
                <w:sz w:val="22"/>
                <w:szCs w:val="22"/>
              </w:rPr>
            </w:pPr>
            <w:r>
              <w:rPr>
                <w:rFonts w:ascii="Century Gothic" w:hAnsi="Century Gothic" w:cs="TahomaPS-Bold"/>
                <w:bCs/>
                <w:sz w:val="22"/>
                <w:szCs w:val="22"/>
              </w:rPr>
              <w:t>29</w:t>
            </w:r>
            <w:r w:rsidR="008B479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. </w:t>
            </w:r>
            <w:r w:rsidR="00403F28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ΔABC is an acute triangle. </w:t>
            </w:r>
            <w:r w:rsidR="008B4792" w:rsidRPr="005D6BE2">
              <w:rPr>
                <w:rFonts w:ascii="Century Gothic" w:hAnsi="Century Gothic" w:cs="TahomaPS-Bold"/>
                <w:bCs/>
                <w:position w:val="-4"/>
                <w:sz w:val="22"/>
                <w:szCs w:val="22"/>
              </w:rPr>
              <w:object w:dxaOrig="760" w:dyaOrig="320" w14:anchorId="4A921A6B">
                <v:shape id="_x0000_i1027" type="#_x0000_t75" style="width:38pt;height:16pt" o:ole="">
                  <v:imagedata r:id="rId26" o:title=""/>
                </v:shape>
                <o:OLEObject Type="Embed" ProgID="Equation.DSMT4" ShapeID="_x0000_i1027" DrawAspect="Content" ObjectID="_1605528803" r:id="rId27"/>
              </w:object>
            </w:r>
            <w:r w:rsidR="00403F28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 </w:t>
            </w:r>
            <w:r w:rsidR="008B479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 </w:t>
            </w:r>
            <w:proofErr w:type="gramStart"/>
            <w:r w:rsidR="008B479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and</w:t>
            </w:r>
            <w:proofErr w:type="gramEnd"/>
            <w:r w:rsidR="008B479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 </w:t>
            </w:r>
            <w:r w:rsidR="008B4792" w:rsidRPr="005D6BE2">
              <w:rPr>
                <w:rFonts w:ascii="Century Gothic" w:hAnsi="Century Gothic" w:cs="TahomaPS-Bold"/>
                <w:bCs/>
                <w:position w:val="-4"/>
                <w:sz w:val="22"/>
                <w:szCs w:val="22"/>
              </w:rPr>
              <w:object w:dxaOrig="300" w:dyaOrig="320" w14:anchorId="4430E0EB">
                <v:shape id="_x0000_i1028" type="#_x0000_t75" style="width:15pt;height:16pt" o:ole="">
                  <v:imagedata r:id="rId28" o:title=""/>
                </v:shape>
                <o:OLEObject Type="Embed" ProgID="Equation.DSMT4" ShapeID="_x0000_i1028" DrawAspect="Content" ObjectID="_1605528804" r:id="rId29"/>
              </w:object>
            </w:r>
            <w:r w:rsidR="008B479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 bisects </w:t>
            </w:r>
            <w:r w:rsidR="008B4792" w:rsidRPr="005D6BE2">
              <w:rPr>
                <w:rFonts w:ascii="Cambria Math" w:hAnsi="Cambria Math" w:cs="Cambria Math"/>
                <w:sz w:val="22"/>
                <w:szCs w:val="22"/>
              </w:rPr>
              <w:t>∠</w:t>
            </w:r>
            <w:r w:rsidR="008B479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ABC. </w:t>
            </w:r>
            <w:proofErr w:type="spellStart"/>
            <w:r w:rsidR="008B479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m</w:t>
            </w:r>
            <w:r w:rsidR="008B4792" w:rsidRPr="005D6BE2">
              <w:rPr>
                <w:rFonts w:ascii="Cambria Math" w:hAnsi="Cambria Math" w:cs="Cambria Math"/>
                <w:sz w:val="22"/>
                <w:szCs w:val="22"/>
              </w:rPr>
              <w:t>∠</w:t>
            </w:r>
            <w:r w:rsidR="008B479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CBD</w:t>
            </w:r>
            <w:proofErr w:type="spellEnd"/>
            <w:r w:rsidR="008B479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=2x, and </w:t>
            </w:r>
            <w:proofErr w:type="spellStart"/>
            <w:r w:rsidR="008B479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m</w:t>
            </w:r>
            <w:r w:rsidR="008B4792" w:rsidRPr="005D6BE2">
              <w:rPr>
                <w:rFonts w:ascii="Cambria Math" w:hAnsi="Cambria Math" w:cs="Cambria Math"/>
                <w:sz w:val="22"/>
                <w:szCs w:val="22"/>
              </w:rPr>
              <w:t>∠</w:t>
            </w:r>
            <w:r w:rsidR="008B479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ABD</w:t>
            </w:r>
            <w:proofErr w:type="spellEnd"/>
            <w:r w:rsidR="008B479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=4x-30. Draw a figure and find the measure of exterior angle BCF.</w:t>
            </w:r>
          </w:p>
        </w:tc>
      </w:tr>
    </w:tbl>
    <w:p w14:paraId="0CB15891" w14:textId="77777777" w:rsidR="003752BC" w:rsidRPr="005D6BE2" w:rsidRDefault="003752BC">
      <w:pPr>
        <w:rPr>
          <w:rFonts w:ascii="Century Gothic" w:hAnsi="Century Gothic"/>
          <w:sz w:val="22"/>
          <w:szCs w:val="22"/>
        </w:rPr>
      </w:pPr>
    </w:p>
    <w:sectPr w:rsidR="003752BC" w:rsidRPr="005D6BE2" w:rsidSect="00C264B3">
      <w:pgSz w:w="12240" w:h="15840"/>
      <w:pgMar w:top="720" w:right="72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ucida Grande">
    <w:altName w:val="Times New Roman"/>
    <w:charset w:val="00"/>
    <w:family w:val="auto"/>
    <w:pitch w:val="variable"/>
    <w:sig w:usb0="00000000" w:usb1="5000A1FF" w:usb2="00000000" w:usb3="00000000" w:csb0="000001B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ahomaPS-Bold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PS-Bold+ZHIXYD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EuclidSymbol">
    <w:altName w:val="Euclid Symbo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onaco">
    <w:charset w:val="00"/>
    <w:family w:val="auto"/>
    <w:pitch w:val="variable"/>
    <w:sig w:usb0="00000003" w:usb1="00000000" w:usb2="00000000" w:usb3="00000000" w:csb0="00000001" w:csb1="00000000"/>
  </w:font>
  <w:font w:name="Times-BoldItalic">
    <w:altName w:val="Times"/>
    <w:panose1 w:val="00000000000000000000"/>
    <w:charset w:val="4D"/>
    <w:family w:val="roman"/>
    <w:notTrueType/>
    <w:pitch w:val="default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C55D9"/>
    <w:rsid w:val="00006D70"/>
    <w:rsid w:val="00053295"/>
    <w:rsid w:val="00076B0F"/>
    <w:rsid w:val="00095522"/>
    <w:rsid w:val="0015072D"/>
    <w:rsid w:val="0017207A"/>
    <w:rsid w:val="001746ED"/>
    <w:rsid w:val="00195882"/>
    <w:rsid w:val="001B398A"/>
    <w:rsid w:val="001C1F4B"/>
    <w:rsid w:val="001D427D"/>
    <w:rsid w:val="002505FE"/>
    <w:rsid w:val="002724CB"/>
    <w:rsid w:val="002E251C"/>
    <w:rsid w:val="002E4EE2"/>
    <w:rsid w:val="003752BC"/>
    <w:rsid w:val="00403F28"/>
    <w:rsid w:val="004C5F7C"/>
    <w:rsid w:val="00563435"/>
    <w:rsid w:val="005D5BB6"/>
    <w:rsid w:val="005D6BE2"/>
    <w:rsid w:val="005F689F"/>
    <w:rsid w:val="007B3783"/>
    <w:rsid w:val="008B4792"/>
    <w:rsid w:val="009C55D9"/>
    <w:rsid w:val="00B402C4"/>
    <w:rsid w:val="00B504F7"/>
    <w:rsid w:val="00C264B3"/>
    <w:rsid w:val="00CB09C0"/>
    <w:rsid w:val="00CB43D1"/>
    <w:rsid w:val="00DE554F"/>
    <w:rsid w:val="00E21285"/>
    <w:rsid w:val="00E42C3B"/>
    <w:rsid w:val="00E50A73"/>
    <w:rsid w:val="00EA5B26"/>
    <w:rsid w:val="00ED4A80"/>
    <w:rsid w:val="00EF27F2"/>
    <w:rsid w:val="00F61CF3"/>
    <w:rsid w:val="00F742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0"/>
    <o:shapelayout v:ext="edit">
      <o:idmap v:ext="edit" data="1"/>
    </o:shapelayout>
  </w:shapeDefaults>
  <w:decimalSymbol w:val="."/>
  <w:listSeparator w:val=","/>
  <w14:docId w14:val="622B1B20"/>
  <w14:defaultImageDpi w14:val="300"/>
  <w15:docId w15:val="{FCA3CA7D-7921-41D3-878C-5E39945A41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C55D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C55D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55D9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image" Target="media/image10.png"/><Relationship Id="rId18" Type="http://schemas.openxmlformats.org/officeDocument/2006/relationships/image" Target="media/image14.png"/><Relationship Id="rId26" Type="http://schemas.openxmlformats.org/officeDocument/2006/relationships/image" Target="media/image21.emf"/><Relationship Id="rId3" Type="http://schemas.openxmlformats.org/officeDocument/2006/relationships/webSettings" Target="webSettings.xml"/><Relationship Id="rId21" Type="http://schemas.openxmlformats.org/officeDocument/2006/relationships/image" Target="media/image16.png"/><Relationship Id="rId7" Type="http://schemas.openxmlformats.org/officeDocument/2006/relationships/image" Target="media/image4.png"/><Relationship Id="rId12" Type="http://schemas.openxmlformats.org/officeDocument/2006/relationships/image" Target="media/image9.png"/><Relationship Id="rId17" Type="http://schemas.openxmlformats.org/officeDocument/2006/relationships/image" Target="media/image13.png"/><Relationship Id="rId25" Type="http://schemas.openxmlformats.org/officeDocument/2006/relationships/image" Target="media/image20.png"/><Relationship Id="rId2" Type="http://schemas.openxmlformats.org/officeDocument/2006/relationships/settings" Target="settings.xml"/><Relationship Id="rId16" Type="http://schemas.openxmlformats.org/officeDocument/2006/relationships/image" Target="media/image12.png"/><Relationship Id="rId20" Type="http://schemas.openxmlformats.org/officeDocument/2006/relationships/image" Target="media/image15.png"/><Relationship Id="rId29" Type="http://schemas.openxmlformats.org/officeDocument/2006/relationships/oleObject" Target="embeddings/oleObject4.bin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8.png"/><Relationship Id="rId24" Type="http://schemas.openxmlformats.org/officeDocument/2006/relationships/image" Target="media/image19.png"/><Relationship Id="rId5" Type="http://schemas.openxmlformats.org/officeDocument/2006/relationships/image" Target="media/image2.png"/><Relationship Id="rId15" Type="http://schemas.openxmlformats.org/officeDocument/2006/relationships/oleObject" Target="embeddings/oleObject1.bin"/><Relationship Id="rId23" Type="http://schemas.openxmlformats.org/officeDocument/2006/relationships/image" Target="media/image18.png"/><Relationship Id="rId28" Type="http://schemas.openxmlformats.org/officeDocument/2006/relationships/image" Target="media/image22.emf"/><Relationship Id="rId10" Type="http://schemas.openxmlformats.org/officeDocument/2006/relationships/image" Target="media/image7.png"/><Relationship Id="rId19" Type="http://schemas.openxmlformats.org/officeDocument/2006/relationships/oleObject" Target="embeddings/oleObject2.bin"/><Relationship Id="rId31" Type="http://schemas.openxmlformats.org/officeDocument/2006/relationships/theme" Target="theme/theme1.xml"/><Relationship Id="rId4" Type="http://schemas.openxmlformats.org/officeDocument/2006/relationships/image" Target="media/image1.png"/><Relationship Id="rId9" Type="http://schemas.openxmlformats.org/officeDocument/2006/relationships/image" Target="media/image6.png"/><Relationship Id="rId14" Type="http://schemas.openxmlformats.org/officeDocument/2006/relationships/image" Target="media/image11.emf"/><Relationship Id="rId22" Type="http://schemas.openxmlformats.org/officeDocument/2006/relationships/image" Target="media/image17.png"/><Relationship Id="rId27" Type="http://schemas.openxmlformats.org/officeDocument/2006/relationships/oleObject" Target="embeddings/oleObject3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13</Words>
  <Characters>2360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CSD</Company>
  <LinksUpToDate>false</LinksUpToDate>
  <CharactersWithSpaces>27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nnifer Wilson</dc:creator>
  <cp:lastModifiedBy>Windows User</cp:lastModifiedBy>
  <cp:revision>2</cp:revision>
  <cp:lastPrinted>2018-12-05T21:23:00Z</cp:lastPrinted>
  <dcterms:created xsi:type="dcterms:W3CDTF">2018-12-05T21:27:00Z</dcterms:created>
  <dcterms:modified xsi:type="dcterms:W3CDTF">2018-12-05T21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